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1" r:id="rId2"/>
    <p:sldMasterId id="2147483799" r:id="rId3"/>
  </p:sldMasterIdLst>
  <p:notesMasterIdLst>
    <p:notesMasterId r:id="rId21"/>
  </p:notesMasterIdLst>
  <p:handoutMasterIdLst>
    <p:handoutMasterId r:id="rId22"/>
  </p:handoutMasterIdLst>
  <p:sldIdLst>
    <p:sldId id="272" r:id="rId4"/>
    <p:sldId id="274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20" r:id="rId13"/>
    <p:sldId id="321" r:id="rId14"/>
    <p:sldId id="323" r:id="rId15"/>
    <p:sldId id="324" r:id="rId16"/>
    <p:sldId id="325" r:id="rId17"/>
    <p:sldId id="329" r:id="rId18"/>
    <p:sldId id="333" r:id="rId19"/>
    <p:sldId id="334" r:id="rId20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18"/>
    <p:restoredTop sz="94663"/>
  </p:normalViewPr>
  <p:slideViewPr>
    <p:cSldViewPr snapToGrid="0" snapToObjects="1">
      <p:cViewPr varScale="1">
        <p:scale>
          <a:sx n="117" d="100"/>
          <a:sy n="117" d="100"/>
        </p:scale>
        <p:origin x="1336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1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E91454-1535-8943-B0F8-560794E5EE0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208A04-6B54-A346-943D-7BE4B99B15F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1FFCF904-919C-D945-8CD5-4EB83052B19E}" type="datetimeFigureOut">
              <a:rPr lang="en-US"/>
              <a:pPr>
                <a:defRPr/>
              </a:pPr>
              <a:t>4/25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D6F5EF-7449-7B40-9EEA-9E9873B4033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DEA97C-C119-F645-8563-1D8DD3C2AD4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C2B8F07C-C423-EF47-8BC6-FE18CE62C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2DE26A2-CE7B-3940-BFCE-9000FF80E2B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AA61EF-A77B-6C42-AA2F-E7E97DC358F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48A0AA12-5DA2-854E-8537-6DBEC5DE50CC}" type="datetimeFigureOut">
              <a:rPr lang="en-US" altLang="en-US"/>
              <a:pPr>
                <a:defRPr/>
              </a:pPr>
              <a:t>4/25/21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40A6024-4A3B-534E-9C9D-4B9176974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23A328E5-4392-824D-97AA-A362DA1E62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D71DF7-F9AA-524B-8A38-96CA999B2D7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7678EC-47CF-B94E-B7B9-9999D66FFD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C0A2B597-1F73-884A-8565-E438DF9A1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>
            <a:extLst>
              <a:ext uri="{FF2B5EF4-FFF2-40B4-BE49-F238E27FC236}">
                <a16:creationId xmlns:a16="http://schemas.microsoft.com/office/drawing/2014/main" id="{7180D6D2-F4B3-8343-A1FF-4480CBAFCB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4D4CD710-B9FE-B249-A3B9-3A5F25A8ED9A}" type="slidenum">
              <a:rPr lang="en-US" altLang="en-US" sz="1300" smtClean="0"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</a:t>
            </a:fld>
            <a:endParaRPr lang="en-US" altLang="en-US" sz="1300">
              <a:latin typeface="Arial" panose="020B0604020202020204" pitchFamily="34" charset="0"/>
            </a:endParaRPr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AADD19FE-824E-674C-B71A-AD2F7B4E33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B0CAE8A1-3C95-5F48-9F02-CF485A52FA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55" tIns="44928" rIns="89855" bIns="4492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>
            <a:extLst>
              <a:ext uri="{FF2B5EF4-FFF2-40B4-BE49-F238E27FC236}">
                <a16:creationId xmlns:a16="http://schemas.microsoft.com/office/drawing/2014/main" id="{DC5C6CE8-5B6F-314D-9172-4FDBB71007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45ED70D0-EACF-C943-846F-12A6DE60EDF6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0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2DB83D3E-6C9E-ED4C-A85A-B49E5C2FCF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5FB7EBEF-4DCE-CF44-9AB5-9241179B1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7">
            <a:extLst>
              <a:ext uri="{FF2B5EF4-FFF2-40B4-BE49-F238E27FC236}">
                <a16:creationId xmlns:a16="http://schemas.microsoft.com/office/drawing/2014/main" id="{79622A16-609D-B14A-915F-82ADE6B89B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BCF79672-3C01-FA48-8E16-DF108D5C5BD9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1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E4AD154C-37EB-F44E-B1C0-FBE16213059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AAD98A38-6BB5-2F40-AEDB-D09136A8A4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>
            <a:extLst>
              <a:ext uri="{FF2B5EF4-FFF2-40B4-BE49-F238E27FC236}">
                <a16:creationId xmlns:a16="http://schemas.microsoft.com/office/drawing/2014/main" id="{CA97A20E-D1B0-3F44-A487-95CA66907B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5538375D-EF10-7C49-8FA6-E0CF529A258B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2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11F12276-3392-B94D-8DA1-CDCA02E486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6870202F-32B7-DD44-B6C2-13BE9B34E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>
            <a:extLst>
              <a:ext uri="{FF2B5EF4-FFF2-40B4-BE49-F238E27FC236}">
                <a16:creationId xmlns:a16="http://schemas.microsoft.com/office/drawing/2014/main" id="{C088496C-2C0D-AE4E-9DB8-1378A66DFA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9E2A6BFB-264B-294A-8BAD-B097ADDF8D1C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3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1F854758-CD77-FC4E-8B68-57D2765010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F012EEA2-0F7B-6E43-979D-B05FB4EAEB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>
            <a:extLst>
              <a:ext uri="{FF2B5EF4-FFF2-40B4-BE49-F238E27FC236}">
                <a16:creationId xmlns:a16="http://schemas.microsoft.com/office/drawing/2014/main" id="{101B8176-94AF-264A-A073-1D9B19CA2E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567F863E-8969-8847-8A80-584258D0B0A7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4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932C3CC1-008A-C145-9688-5613EE94FC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6EB93000-6356-9746-9CA0-5C8139A75D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>
            <a:extLst>
              <a:ext uri="{FF2B5EF4-FFF2-40B4-BE49-F238E27FC236}">
                <a16:creationId xmlns:a16="http://schemas.microsoft.com/office/drawing/2014/main" id="{E28B8915-FDDE-C64B-9752-10C5EDA5FD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0A3E000B-3692-6545-AA4A-6D28605AEBC9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5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208DB09C-5EC8-A44A-808C-3397A46B31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E6ACF815-EB73-E943-8057-77F4D5490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7E1B9235-B6A3-AD46-8EA5-60929F8D20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4AF953ED-487F-AE49-AE30-9FBFF2220B33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6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635678CD-EBE2-ED4A-A319-732D93D7C1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0" name="Text Box 3">
            <a:extLst>
              <a:ext uri="{FF2B5EF4-FFF2-40B4-BE49-F238E27FC236}">
                <a16:creationId xmlns:a16="http://schemas.microsoft.com/office/drawing/2014/main" id="{F47A3BB3-3D9C-E643-A311-94EAD944E7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47750" y="4352925"/>
            <a:ext cx="4768850" cy="347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A4ED87D2-8855-0448-AA5E-606F68456F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A7127DE2-138C-4140-8547-ABEC579C2424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17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2BF0C4D9-9032-AE4B-8A9A-F4C9741926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8" name="Text Box 3">
            <a:extLst>
              <a:ext uri="{FF2B5EF4-FFF2-40B4-BE49-F238E27FC236}">
                <a16:creationId xmlns:a16="http://schemas.microsoft.com/office/drawing/2014/main" id="{2D14B83B-1C04-A84E-84FC-254FE3028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47750" y="4352925"/>
            <a:ext cx="4768850" cy="347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>
            <a:extLst>
              <a:ext uri="{FF2B5EF4-FFF2-40B4-BE49-F238E27FC236}">
                <a16:creationId xmlns:a16="http://schemas.microsoft.com/office/drawing/2014/main" id="{DE8FA26C-ADC1-3F44-B854-16A7B2A6DD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64D037BA-6CF5-B94B-A10D-4AF06589E1FD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2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AEE70E2C-5E0D-F544-A724-55479F8457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A49014A3-FF66-BF44-9328-C06B4FC5EC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298151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>
            <a:extLst>
              <a:ext uri="{FF2B5EF4-FFF2-40B4-BE49-F238E27FC236}">
                <a16:creationId xmlns:a16="http://schemas.microsoft.com/office/drawing/2014/main" id="{4A6609D9-938B-EE47-826C-ABBCE5B19F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053D5445-DF73-8547-8F57-AD47C733498D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3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73C0B371-0EBC-3B46-85A5-115722116B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DB63EB8F-4FD7-CC4E-AAF4-3EB3A03E19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>
            <a:extLst>
              <a:ext uri="{FF2B5EF4-FFF2-40B4-BE49-F238E27FC236}">
                <a16:creationId xmlns:a16="http://schemas.microsoft.com/office/drawing/2014/main" id="{90470A0F-0BBF-6645-BABA-1B57122B1B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242D89B9-F69E-104C-AEBF-8BE8F1FDD1D0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4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45E51886-0980-2848-BA3D-5E525932E4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554FCF43-308E-D440-93FE-F51E92FBAA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>
            <a:extLst>
              <a:ext uri="{FF2B5EF4-FFF2-40B4-BE49-F238E27FC236}">
                <a16:creationId xmlns:a16="http://schemas.microsoft.com/office/drawing/2014/main" id="{4687FDD3-FB9D-5742-96E1-64606934B7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19014404-332E-6F4C-867C-D6766960D869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5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E5410163-26B4-964A-87EC-DD70A046AB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621FFD64-40B0-DB46-A159-2E8BE76D9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>
            <a:extLst>
              <a:ext uri="{FF2B5EF4-FFF2-40B4-BE49-F238E27FC236}">
                <a16:creationId xmlns:a16="http://schemas.microsoft.com/office/drawing/2014/main" id="{2CC7AD3D-1C09-2446-AB8C-B178ADE9BD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3C9681BA-B60E-674C-B910-32819715B2E8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6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5D5053CC-14DE-4841-8E34-D908235D60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267E7D88-4284-3549-8DF3-9DC394EB12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>
            <a:extLst>
              <a:ext uri="{FF2B5EF4-FFF2-40B4-BE49-F238E27FC236}">
                <a16:creationId xmlns:a16="http://schemas.microsoft.com/office/drawing/2014/main" id="{3817C27C-892F-3749-9491-09A573CD53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C1908203-CEBD-B54C-9D85-616683F3C294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7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E0D7735F-EF05-DB48-A10C-AADEE9CA8F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EBAB80A0-82AA-D248-9D72-3D49BC8F4F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>
            <a:extLst>
              <a:ext uri="{FF2B5EF4-FFF2-40B4-BE49-F238E27FC236}">
                <a16:creationId xmlns:a16="http://schemas.microsoft.com/office/drawing/2014/main" id="{D8B4755E-6C6A-F149-8651-D0F02F92CB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9C0A515E-4EED-0F4A-ACE0-AFC87B38DA04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8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6486684F-35C8-804F-9FD2-4EF78EF6DE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E171D3C7-4325-0342-A9A7-BC62BEF69D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>
            <a:extLst>
              <a:ext uri="{FF2B5EF4-FFF2-40B4-BE49-F238E27FC236}">
                <a16:creationId xmlns:a16="http://schemas.microsoft.com/office/drawing/2014/main" id="{21309204-A6EF-A44A-B214-C49628CA36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defTabSz="9413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9413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0" hangingPunct="0">
              <a:spcBef>
                <a:spcPct val="0"/>
              </a:spcBef>
            </a:pPr>
            <a:fld id="{A6D6A9F5-C2D9-3C4C-ABB5-05D5903E72B0}" type="slidenum">
              <a:rPr lang="en-US" altLang="en-US" sz="1300" smtClean="0">
                <a:solidFill>
                  <a:srgbClr val="000000"/>
                </a:solidFill>
                <a:latin typeface="Arial" panose="020B0604020202020204" pitchFamily="34" charset="0"/>
              </a:rPr>
              <a:pPr eaLnBrk="0" hangingPunct="0">
                <a:spcBef>
                  <a:spcPct val="0"/>
                </a:spcBef>
              </a:pPr>
              <a:t>9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52BE416F-FD14-E64F-93CB-90701FBCEA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E7ABBF79-B4AA-7442-B423-C262D3E0FA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B18D7F-04FC-244B-8527-FDA536AF26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84D0D-BDDE-0F4F-9A4D-EB8CAD806027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E4370C-8F65-CD41-BFC3-B4D8023166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41354-3655-FF4D-B0C2-8898CC966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3A1FB-1332-384F-B1AC-58AF5627B7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61055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744F09-8677-2F40-8C48-D1ECDC1B5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7777F-49B6-5E4B-89FD-7641536CA2C7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6ABD49-D2B3-6746-801A-D5997C6CF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A3C40C-EE4F-3D42-A4F0-77DFFA40F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1C6573-C1A3-5243-8E16-6ACE003BB8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337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CDB84A-A161-9B4D-897B-A3ED00D7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D6584-64E9-8C4D-BA00-E989A499254A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8FB9DF-0C42-274B-84EA-051F2F716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E63F14-E719-CB43-B80C-5549D2E10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2F9EA-47F9-A543-83C7-37BD478A6F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068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0504136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0362101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662036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517387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0725422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7846169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7942147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5524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9081DC-56FC-734F-B16E-1B16C75FF7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9B1E3-0A82-DB47-87B7-231A1E0D9148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3426B2-3256-3C40-BDDE-67617B1EA0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335807-4998-7A45-9D01-59D719DBC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/>
            </a:lvl1pPr>
          </a:lstStyle>
          <a:p>
            <a:pPr>
              <a:defRPr/>
            </a:pPr>
            <a:fld id="{696654F6-F33E-394E-8910-CDD40B6FD785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E4C818-D648-8A41-8AB3-65BF67D75D5C}"/>
              </a:ext>
            </a:extLst>
          </p:cNvPr>
          <p:cNvSpPr txBox="1"/>
          <p:nvPr userDrawn="1"/>
        </p:nvSpPr>
        <p:spPr>
          <a:xfrm rot="16200000">
            <a:off x="7740579" y="5454580"/>
            <a:ext cx="2529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>
                <a:solidFill>
                  <a:schemeClr val="bg1">
                    <a:lumMod val="50000"/>
                  </a:schemeClr>
                </a:solidFill>
              </a:rPr>
              <a:t>Lectures.GersteinLab.org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56143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730202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300010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322833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124548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1DCEB2-2F9C-4142-90F0-CECA22A7B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072876-C402-CE4D-A2B4-9F1A64B3E26D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AC1F31-1D12-CF41-BA9F-A0251F84E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795DB0-65C7-3042-9D18-3D81E383D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0A8E8-61E9-C64B-B41C-34A744AEA1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43816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50CE77-7B3C-084B-A493-B0FC39EFF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DF7B6-E66E-5E44-95D8-AB31D90A0FDD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B17C06-446E-4D46-A28F-9C7AEFA70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CAE20C-E2A3-DD41-821B-441C5EE7D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264E2-4BB9-074C-BC8F-61521BC2BD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3435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AE842E-4794-C142-A40C-ECD24B40D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BA334-1FAD-A742-9B87-52596D22FE9D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5D1995-2799-094F-9708-E2657EFA2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41F63D-96EA-1A4A-A9A0-13372CFC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92AB6-DB55-1443-BE89-A336824DA4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8576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7F8003B-C64D-5947-8429-2CE4A584B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26A7D-1679-494C-A496-C003064E9B48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501A955-F6DD-0745-9301-A6F44F135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ABBDF17-0C8D-B243-84DD-11A8C5D1F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C76708-CFC3-D448-8936-FEF98C7446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01784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97479C5-7569-1E41-AB1E-1F21757A4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CC972-0EC2-264F-84AF-B04B6C611D37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521DEAB-49E9-2F49-B7F2-B7B2995554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46A43AE-DF6D-AB4F-AAFD-909DB9BB5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38A36-19F8-B54A-991A-00D6E3A5C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88101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ECAF7766-12D1-6C4C-9AC5-2D0DF4976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0F82A-5557-8C45-A7F2-BCCF56E68CB7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E9356F7-938A-054B-B843-507053563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9CFD857-040B-1344-A51B-B79C011A5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5BCC9-EBEF-A645-9391-8DA72A91B3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084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F283AB-CBD3-7B44-B1D6-9375EE539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AC36B-7664-D44B-9595-DE48A1ED7838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EB15E3-A772-F84B-A2EB-82C1A354E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46A0-EEB6-BC46-85EA-5EA6B6ACA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4BFACE-EC37-B54D-B591-5435597A9C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804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8D0112B-1F80-9A4F-860D-F446FE882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40622-4B11-4141-93F1-45DDDFB4430A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370E393-A3EE-7B4B-B0D9-D094F7F07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8DD0A86-8957-E84A-B0D2-5B37F88F5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0AB1C-E1B7-CA45-8C2F-931781CC5D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42014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F71C15D-E161-6E4E-9898-2EBED7B12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B5F03-D282-0747-9891-AD96DC38C660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886BE47-14B6-A749-B443-0553E292E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911A6D-F751-414C-B3F4-7F5FD5A23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062B7-D259-9648-B647-87511CA8F9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5364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CDCED9E-410B-1F48-9813-36FD258B30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8B5CD4-8DFB-204B-94CA-0FC5C40A0C1A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8B6A6D4-743C-BC4E-BCB1-D57B13DA96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D65AC6D-0B36-D943-B9A5-A09EAF5A7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43200-82A4-6C49-9A4D-FEDBDAE524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43220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80FC9F-4B16-5344-B8F3-DD656459A3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833B0-76C1-6F4C-BAFA-6A848D0827A0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C2B70F-A6BE-4443-9877-5D65DE137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8C6316-050A-9D47-8698-90D9919EA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609EA-02CA-974F-8AFC-855D2C0C6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623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09E23B-889A-3842-A2C7-4018D7393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A3C59-FB5E-9546-88D8-FE2B3AC68319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F532B3-937D-A74D-9A6B-9BF4383DC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EE2695-73A5-364D-8DB8-CB3522BD1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2EDD1-0DEE-E149-9383-B31963BEFA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319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B3A190E-E1A3-6540-820A-526BE8676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5CC669-5DA2-2F42-A49C-3195666A9080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CA1F97A-6E03-A54E-9F27-9318F1EF09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C8EF8B-4EC0-4A4B-94BC-B18FBF28A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3690C-5671-5D4A-A4DD-0086993B64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6138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C93996A-FDB1-454B-BBAF-774D315FB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F6483-3108-9843-9417-64FE7B35D199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3B196F4-840C-D342-BEC3-2E60638BD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4204931-A800-DF41-B683-8946CE105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AFAA45-1FDD-9040-8EEC-2FE83F3322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136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4F0EB10-C1CA-3346-88E5-2BDB4C976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4532C-07A2-E74B-A63D-DDE8F3C9C261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30A0FED-F2F3-3143-A828-104E41F29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8105897-917B-E049-B8A8-119554AC2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C78E0-C599-524C-964A-B99D59CCCC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948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C98437F-9380-1B4B-8C6D-9D2DBFE6BF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7678C-501B-144C-9DBC-267B962A79CC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ABFC1EF4-4008-E240-A415-28C569B51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E2A815D-70B4-F743-9EC2-14539C3C5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5AA030-E5A5-E74D-96AE-A13CA8C6FB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3284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6EC66BF-E651-074C-93C0-CF6970D8BF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298E2-9D7E-C64D-BB43-60A23547433D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B5DCB6F-76BD-824F-B9A9-2B2252323D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23BA0E2-0F36-A647-A7AB-45B00FC44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205917-D938-7C41-9214-38D03B0842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345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422B892-3700-FE4B-A828-24E0C382B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10EC0-CA52-4B42-B1DB-D0F7A45792A1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FE536CB-E211-3C4E-93DA-9C4F39025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E3B6FAC-2F14-3F4F-A534-947570389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97BC5-059A-B74A-82B7-A5C1FE24E8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8192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916ED78B-12EE-CB4B-92F4-0DE896FB534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107308D8-BA18-914C-B630-1F2F1F1A6F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7BA46D-EA79-AD44-BDC8-D105105A1D5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1D31DCAA-D98F-7541-9901-8CB174B4AC03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B39912-2624-B24A-A76F-57114E9505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743CF1-434D-C440-82F0-1273090F7DF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FE43681-D3B5-BF41-893E-33DB400948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0" r:id="rId1"/>
    <p:sldLayoutId id="2147484371" r:id="rId2"/>
    <p:sldLayoutId id="2147484372" r:id="rId3"/>
    <p:sldLayoutId id="2147484373" r:id="rId4"/>
    <p:sldLayoutId id="2147484374" r:id="rId5"/>
    <p:sldLayoutId id="2147484375" r:id="rId6"/>
    <p:sldLayoutId id="2147484376" r:id="rId7"/>
    <p:sldLayoutId id="2147484377" r:id="rId8"/>
    <p:sldLayoutId id="2147484378" r:id="rId9"/>
    <p:sldLayoutId id="2147484379" r:id="rId10"/>
    <p:sldLayoutId id="2147484380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BF0ADB8-E090-7744-8539-1305FFCA69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6B87025-0E6D-E047-A76E-5764B4838F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340" name="Rectangle 5">
            <a:extLst>
              <a:ext uri="{FF2B5EF4-FFF2-40B4-BE49-F238E27FC236}">
                <a16:creationId xmlns:a16="http://schemas.microsoft.com/office/drawing/2014/main" id="{980400EB-9FCF-3240-912B-ED5213ADF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5188" y="6673850"/>
            <a:ext cx="1695450" cy="184150"/>
          </a:xfrm>
          <a:prstGeom prst="rect">
            <a:avLst/>
          </a:prstGeom>
          <a:noFill/>
          <a:ln>
            <a:noFill/>
          </a:ln>
        </p:spPr>
        <p:txBody>
          <a:bodyPr lIns="92066" tIns="46033" rIns="92066" bIns="46033"/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>
              <a:defRPr/>
            </a:pPr>
            <a:r>
              <a:rPr lang="en-US" altLang="en-US" sz="700">
                <a:solidFill>
                  <a:srgbClr val="FFFFFF"/>
                </a:solidFill>
                <a:latin typeface="Arial" charset="0"/>
              </a:rPr>
              <a:t>Do not reproduce without permission</a:t>
            </a:r>
          </a:p>
        </p:txBody>
      </p:sp>
      <p:sp>
        <p:nvSpPr>
          <p:cNvPr id="4802566" name="Rectangle 6">
            <a:extLst>
              <a:ext uri="{FF2B5EF4-FFF2-40B4-BE49-F238E27FC236}">
                <a16:creationId xmlns:a16="http://schemas.microsoft.com/office/drawing/2014/main" id="{40F7A863-0613-EC4A-BB6C-2E2831E4C6D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>
              <a:defRPr/>
            </a:pPr>
            <a:fld id="{369DFEA4-047C-EA4C-8824-E4C9F7A4D08D}" type="slidenum">
              <a:rPr lang="en-US" altLang="en-US" sz="16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urier New" charset="0"/>
              </a:rPr>
              <a:pPr>
                <a:defRPr/>
              </a:pPr>
              <a:t>‹#›</a:t>
            </a:fld>
            <a:r>
              <a:rPr lang="en-US" altLang="en-US" sz="1800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alt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r>
              <a:rPr lang="en-US" altLang="en-US" sz="400">
                <a:solidFill>
                  <a:srgbClr val="808080"/>
                </a:solidFill>
                <a:latin typeface="Arial" charset="0"/>
              </a:rPr>
              <a:t> </a:t>
            </a:r>
            <a:r>
              <a:rPr lang="en-US" altLang="en-US" sz="300">
                <a:solidFill>
                  <a:srgbClr val="000000"/>
                </a:solidFill>
                <a:latin typeface="Arial" charset="0"/>
              </a:rPr>
              <a:t>(c) '0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1" r:id="rId1"/>
    <p:sldLayoutId id="2147484382" r:id="rId2"/>
    <p:sldLayoutId id="2147484383" r:id="rId3"/>
    <p:sldLayoutId id="2147484384" r:id="rId4"/>
    <p:sldLayoutId id="2147484385" r:id="rId5"/>
    <p:sldLayoutId id="2147484386" r:id="rId6"/>
    <p:sldLayoutId id="2147484387" r:id="rId7"/>
    <p:sldLayoutId id="2147484388" r:id="rId8"/>
    <p:sldLayoutId id="2147484389" r:id="rId9"/>
    <p:sldLayoutId id="2147484390" r:id="rId10"/>
    <p:sldLayoutId id="2147484391" r:id="rId11"/>
    <p:sldLayoutId id="2147484392" r:id="rId12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panose="020B0600040502020204" pitchFamily="34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panose="020B0600040502020204" pitchFamily="34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>
            <a:extLst>
              <a:ext uri="{FF2B5EF4-FFF2-40B4-BE49-F238E27FC236}">
                <a16:creationId xmlns:a16="http://schemas.microsoft.com/office/drawing/2014/main" id="{7DC853E6-195B-794E-84A3-35FD36DD93C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5363" name="Text Placeholder 2">
            <a:extLst>
              <a:ext uri="{FF2B5EF4-FFF2-40B4-BE49-F238E27FC236}">
                <a16:creationId xmlns:a16="http://schemas.microsoft.com/office/drawing/2014/main" id="{37282549-823D-0648-950C-68E30AB753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622F9C-FB12-B54D-8B07-0C31989A30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FFFFFF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A1A02E4-3602-8F4C-98E4-B2120E5D1C8E}" type="datetime1">
              <a:rPr lang="en-US" altLang="en-US" smtClean="0"/>
              <a:t>4/25/21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980656-8771-854B-912C-22EBE8BD9D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8795B2-3F43-9C45-A9AF-559E947903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FFFFF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9402D139-7CDA-344A-BCC7-03EA6C4171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393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png"/><Relationship Id="rId5" Type="http://schemas.openxmlformats.org/officeDocument/2006/relationships/image" Target="../media/image1.png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3" name="Object 2">
            <a:extLst>
              <a:ext uri="{FF2B5EF4-FFF2-40B4-BE49-F238E27FC236}">
                <a16:creationId xmlns:a16="http://schemas.microsoft.com/office/drawing/2014/main" id="{D821D5B6-5B67-6D4E-8D74-EB295E787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962400"/>
          <a:ext cx="22860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Image" r:id="rId4" imgW="2590800" imgH="2286000" progId="Photoshop.Image.5">
                  <p:embed/>
                </p:oleObj>
              </mc:Choice>
              <mc:Fallback>
                <p:oleObj name="Image" r:id="rId4" imgW="2590800" imgH="228600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62400"/>
                        <a:ext cx="2286000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4" name="Rectangle 4">
            <a:extLst>
              <a:ext uri="{FF2B5EF4-FFF2-40B4-BE49-F238E27FC236}">
                <a16:creationId xmlns:a16="http://schemas.microsoft.com/office/drawing/2014/main" id="{E928B716-A33C-024B-908E-5836F6A1A4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5715000"/>
            <a:ext cx="6400800" cy="990600"/>
          </a:xfrm>
        </p:spPr>
        <p:txBody>
          <a:bodyPr/>
          <a:lstStyle/>
          <a:p>
            <a:pPr eaLnBrk="1" hangingPunct="1"/>
            <a:r>
              <a:rPr lang="en-US" altLang="en-US" sz="1400" dirty="0">
                <a:solidFill>
                  <a:srgbClr val="898989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Mark Gerstein, Yale University</a:t>
            </a:r>
            <a:br>
              <a:rPr lang="en-US" altLang="en-US" sz="1400" dirty="0">
                <a:solidFill>
                  <a:srgbClr val="898989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1800" dirty="0" err="1">
                <a:solidFill>
                  <a:srgbClr val="898989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gersteinlab.org</a:t>
            </a:r>
            <a:r>
              <a:rPr lang="en-US" altLang="en-US" sz="1800" dirty="0">
                <a:solidFill>
                  <a:srgbClr val="898989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/courses/452</a:t>
            </a:r>
          </a:p>
          <a:p>
            <a:pPr eaLnBrk="1" hangingPunct="1"/>
            <a:r>
              <a:rPr lang="en-US" altLang="en-US" sz="1400" dirty="0">
                <a:solidFill>
                  <a:srgbClr val="898989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(last edit in spring ’21, pack #9c, final)</a:t>
            </a:r>
          </a:p>
        </p:txBody>
      </p:sp>
      <p:sp>
        <p:nvSpPr>
          <p:cNvPr id="54275" name="Rectangle 5">
            <a:extLst>
              <a:ext uri="{FF2B5EF4-FFF2-40B4-BE49-F238E27FC236}">
                <a16:creationId xmlns:a16="http://schemas.microsoft.com/office/drawing/2014/main" id="{86F41F57-7473-8143-A132-F754C8F3F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13763" y="0"/>
            <a:ext cx="587375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4276" name="Object 3">
            <a:extLst>
              <a:ext uri="{FF2B5EF4-FFF2-40B4-BE49-F238E27FC236}">
                <a16:creationId xmlns:a16="http://schemas.microsoft.com/office/drawing/2014/main" id="{7479B66A-17E0-5A4B-99BF-AAD6B2257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8988" y="3810000"/>
          <a:ext cx="15478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Image" r:id="rId6" imgW="1714500" imgH="2362200" progId="Photoshop.Image.5">
                  <p:embed/>
                </p:oleObj>
              </mc:Choice>
              <mc:Fallback>
                <p:oleObj name="Image" r:id="rId6" imgW="1714500" imgH="2362200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3810000"/>
                        <a:ext cx="154781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4">
            <a:extLst>
              <a:ext uri="{FF2B5EF4-FFF2-40B4-BE49-F238E27FC236}">
                <a16:creationId xmlns:a16="http://schemas.microsoft.com/office/drawing/2014/main" id="{9160F457-363A-1547-9EBC-BAC5E8BA83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600200"/>
          <a:ext cx="11271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Image" r:id="rId8" imgW="622300" imgH="673100" progId="Photoshop.Image.5">
                  <p:embed/>
                </p:oleObj>
              </mc:Choice>
              <mc:Fallback>
                <p:oleObj name="Image" r:id="rId8" imgW="622300" imgH="673100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00200"/>
                        <a:ext cx="11271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>
            <a:extLst>
              <a:ext uri="{FF2B5EF4-FFF2-40B4-BE49-F238E27FC236}">
                <a16:creationId xmlns:a16="http://schemas.microsoft.com/office/drawing/2014/main" id="{F8737E08-87C7-2641-A34F-254021C34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0"/>
          <a:ext cx="23622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4" name="Image" r:id="rId10" imgW="1714500" imgH="1384300" progId="Photoshop.Image.5">
                  <p:embed/>
                </p:oleObj>
              </mc:Choice>
              <mc:Fallback>
                <p:oleObj name="Image" r:id="rId10" imgW="1714500" imgH="1384300" progId="Photoshop.Image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23622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6">
            <a:extLst>
              <a:ext uri="{FF2B5EF4-FFF2-40B4-BE49-F238E27FC236}">
                <a16:creationId xmlns:a16="http://schemas.microsoft.com/office/drawing/2014/main" id="{7CF8BEA8-F20E-A84A-BE4B-C3366488E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25750"/>
          <a:ext cx="1447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5" name="Image" r:id="rId12" imgW="3492500" imgH="3460750" progId="Photoshop.Image.5">
                  <p:embed/>
                </p:oleObj>
              </mc:Choice>
              <mc:Fallback>
                <p:oleObj name="Image" r:id="rId12" imgW="3492500" imgH="3460750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25750"/>
                        <a:ext cx="1447800" cy="1435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7">
            <a:extLst>
              <a:ext uri="{FF2B5EF4-FFF2-40B4-BE49-F238E27FC236}">
                <a16:creationId xmlns:a16="http://schemas.microsoft.com/office/drawing/2014/main" id="{7D21D2B8-69C6-1C44-BE4F-120C2A60C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2838450"/>
          <a:ext cx="13747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Image" r:id="rId14" imgW="965200" imgH="990600" progId="Photoshop.Image.5">
                  <p:embed/>
                </p:oleObj>
              </mc:Choice>
              <mc:Fallback>
                <p:oleObj name="Image" r:id="rId14" imgW="965200" imgH="990600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38450"/>
                        <a:ext cx="1374775" cy="1409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8">
            <a:extLst>
              <a:ext uri="{FF2B5EF4-FFF2-40B4-BE49-F238E27FC236}">
                <a16:creationId xmlns:a16="http://schemas.microsoft.com/office/drawing/2014/main" id="{BD18AE9E-B641-734E-8947-3FFB45DB3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905000"/>
          <a:ext cx="10255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Image" r:id="rId16" imgW="596900" imgH="1905000" progId="Photoshop.Image.5">
                  <p:embed/>
                </p:oleObj>
              </mc:Choice>
              <mc:Fallback>
                <p:oleObj name="Image" r:id="rId16" imgW="596900" imgH="1905000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05000"/>
                        <a:ext cx="1025525" cy="3276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3">
            <a:extLst>
              <a:ext uri="{FF2B5EF4-FFF2-40B4-BE49-F238E27FC236}">
                <a16:creationId xmlns:a16="http://schemas.microsoft.com/office/drawing/2014/main" id="{D9330EE6-20D3-AB4D-B752-AF3CC60B182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8153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200" dirty="0">
                <a:solidFill>
                  <a:srgbClr val="000000"/>
                </a:solidFill>
                <a:latin typeface="Arial" charset="0"/>
              </a:rPr>
              <a:t>Biomed. Data Science:</a:t>
            </a:r>
            <a:br>
              <a:rPr lang="en-US" sz="4800" dirty="0">
                <a:solidFill>
                  <a:srgbClr val="000000"/>
                </a:solidFill>
                <a:latin typeface="Arial" charset="0"/>
              </a:rPr>
            </a:br>
            <a:r>
              <a:rPr lang="en-US" sz="4800" dirty="0">
                <a:solidFill>
                  <a:srgbClr val="000000"/>
                </a:solidFill>
                <a:latin typeface="Arial" charset="0"/>
              </a:rPr>
              <a:t>Unsupervised Datamining C:</a:t>
            </a:r>
            <a:br>
              <a:rPr lang="en-US" sz="4800" dirty="0">
                <a:solidFill>
                  <a:srgbClr val="000000"/>
                </a:solidFill>
                <a:latin typeface="Arial" charset="0"/>
              </a:rPr>
            </a:br>
            <a:r>
              <a:rPr lang="en-US" sz="4800" dirty="0">
                <a:solidFill>
                  <a:srgbClr val="000000"/>
                </a:solidFill>
                <a:latin typeface="Arial" charset="0"/>
              </a:rPr>
              <a:t>SVD 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ransition spd="slow" advTm="32048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Slide Number Placeholder 5">
            <a:extLst>
              <a:ext uri="{FF2B5EF4-FFF2-40B4-BE49-F238E27FC236}">
                <a16:creationId xmlns:a16="http://schemas.microsoft.com/office/drawing/2014/main" id="{0669359B-AB0B-754C-8817-C5BF89222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BB0865-1F22-0847-8C10-5AD77C89CF9C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28068633-D958-AA4A-B0C6-DF9884FFF8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VD as sum of rank-1 matrices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9D5E1443-B537-1944-8397-612C4DEFC1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…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≥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≥ … ≥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≥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0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What is the rank-r matrix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hat best approximates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 ?</a:t>
            </a:r>
          </a:p>
          <a:p>
            <a:pPr lvl="1" eaLnBrk="1" hangingPunct="1"/>
            <a:r>
              <a:rPr lang="en-US" altLang="en-US">
                <a:latin typeface="Times New Roman" panose="02020603050405020304" pitchFamily="18" charset="0"/>
                <a:ea typeface="ＭＳ Ｐゴシック" panose="020B0600070205080204" pitchFamily="34" charset="-128"/>
              </a:rPr>
              <a:t>Minimize </a:t>
            </a:r>
          </a:p>
          <a:p>
            <a:pPr lvl="1" eaLnBrk="1" hangingPunct="1"/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+… + 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r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Very useful for matrix approximation</a:t>
            </a:r>
          </a:p>
        </p:txBody>
      </p:sp>
      <p:sp>
        <p:nvSpPr>
          <p:cNvPr id="93188" name="Freeform 4">
            <a:extLst>
              <a:ext uri="{FF2B5EF4-FFF2-40B4-BE49-F238E27FC236}">
                <a16:creationId xmlns:a16="http://schemas.microsoft.com/office/drawing/2014/main" id="{DDC0137F-A8EB-1041-B2D5-88D5B1DB1032}"/>
              </a:ext>
            </a:extLst>
          </p:cNvPr>
          <p:cNvSpPr>
            <a:spLocks/>
          </p:cNvSpPr>
          <p:nvPr/>
        </p:nvSpPr>
        <p:spPr bwMode="auto">
          <a:xfrm>
            <a:off x="5514975" y="3429000"/>
            <a:ext cx="123825" cy="76200"/>
          </a:xfrm>
          <a:custGeom>
            <a:avLst/>
            <a:gdLst>
              <a:gd name="T0" fmla="*/ 0 w 78"/>
              <a:gd name="T1" fmla="*/ 2147483646 h 48"/>
              <a:gd name="T2" fmla="*/ 2147483646 w 78"/>
              <a:gd name="T3" fmla="*/ 0 h 48"/>
              <a:gd name="T4" fmla="*/ 2147483646 w 78"/>
              <a:gd name="T5" fmla="*/ 2147483646 h 48"/>
              <a:gd name="T6" fmla="*/ 0 60000 65536"/>
              <a:gd name="T7" fmla="*/ 0 60000 65536"/>
              <a:gd name="T8" fmla="*/ 0 60000 65536"/>
              <a:gd name="T9" fmla="*/ 0 w 78"/>
              <a:gd name="T10" fmla="*/ 0 h 48"/>
              <a:gd name="T11" fmla="*/ 78 w 7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48">
                <a:moveTo>
                  <a:pt x="0" y="48"/>
                </a:moveTo>
                <a:lnTo>
                  <a:pt x="42" y="0"/>
                </a:lnTo>
                <a:lnTo>
                  <a:pt x="78" y="42"/>
                </a:lnTo>
              </a:path>
            </a:pathLst>
          </a:cu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3189" name="Object 2">
            <a:extLst>
              <a:ext uri="{FF2B5EF4-FFF2-40B4-BE49-F238E27FC236}">
                <a16:creationId xmlns:a16="http://schemas.microsoft.com/office/drawing/2014/main" id="{1FD2EB2D-02D8-244B-B452-256FC6189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95800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7" name="Equation" r:id="rId4" imgW="23990300" imgH="10236200" progId="Equation.3">
                  <p:embed/>
                </p:oleObj>
              </mc:Choice>
              <mc:Fallback>
                <p:oleObj name="Equation" r:id="rId4" imgW="23990300" imgH="10236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Freeform 6">
            <a:extLst>
              <a:ext uri="{FF2B5EF4-FFF2-40B4-BE49-F238E27FC236}">
                <a16:creationId xmlns:a16="http://schemas.microsoft.com/office/drawing/2014/main" id="{AF9D43D9-2CAD-6C40-9D6D-435C7D872958}"/>
              </a:ext>
            </a:extLst>
          </p:cNvPr>
          <p:cNvSpPr>
            <a:spLocks/>
          </p:cNvSpPr>
          <p:nvPr/>
        </p:nvSpPr>
        <p:spPr bwMode="auto">
          <a:xfrm>
            <a:off x="1019175" y="5486400"/>
            <a:ext cx="123825" cy="76200"/>
          </a:xfrm>
          <a:custGeom>
            <a:avLst/>
            <a:gdLst>
              <a:gd name="T0" fmla="*/ 0 w 78"/>
              <a:gd name="T1" fmla="*/ 2147483646 h 48"/>
              <a:gd name="T2" fmla="*/ 2147483646 w 78"/>
              <a:gd name="T3" fmla="*/ 0 h 48"/>
              <a:gd name="T4" fmla="*/ 2147483646 w 78"/>
              <a:gd name="T5" fmla="*/ 2147483646 h 48"/>
              <a:gd name="T6" fmla="*/ 0 60000 65536"/>
              <a:gd name="T7" fmla="*/ 0 60000 65536"/>
              <a:gd name="T8" fmla="*/ 0 60000 65536"/>
              <a:gd name="T9" fmla="*/ 0 w 78"/>
              <a:gd name="T10" fmla="*/ 0 h 48"/>
              <a:gd name="T11" fmla="*/ 78 w 7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48">
                <a:moveTo>
                  <a:pt x="0" y="48"/>
                </a:moveTo>
                <a:lnTo>
                  <a:pt x="42" y="0"/>
                </a:lnTo>
                <a:lnTo>
                  <a:pt x="78" y="42"/>
                </a:lnTo>
              </a:path>
            </a:pathLst>
          </a:cu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3191" name="TextBox 1">
            <a:extLst>
              <a:ext uri="{FF2B5EF4-FFF2-40B4-BE49-F238E27FC236}">
                <a16:creationId xmlns:a16="http://schemas.microsoft.com/office/drawing/2014/main" id="{EAF8775E-6681-D64A-B53C-B80A1F22E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1417638"/>
            <a:ext cx="193198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n outer product (uv</a:t>
            </a:r>
            <a:r>
              <a:rPr lang="en-US" altLang="en-US" sz="1800" baseline="30000"/>
              <a:t>T </a:t>
            </a:r>
            <a:r>
              <a:rPr lang="en-US" altLang="en-US" sz="1800"/>
              <a:t>) giving a matrix rather than the scalar of the inner product</a:t>
            </a:r>
            <a:endParaRPr lang="en-US" altLang="en-US" sz="1800" baseline="30000"/>
          </a:p>
        </p:txBody>
      </p:sp>
      <p:sp>
        <p:nvSpPr>
          <p:cNvPr id="93192" name="TextBox 24">
            <a:extLst>
              <a:ext uri="{FF2B5EF4-FFF2-40B4-BE49-F238E27FC236}">
                <a16:creationId xmlns:a16="http://schemas.microsoft.com/office/drawing/2014/main" id="{AE4DACF0-DE1D-254B-964A-FC9F1F84F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4813" y="4352925"/>
            <a:ext cx="1931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SQ approx. If r=1, this amounts to a line fit. </a:t>
            </a:r>
            <a:endParaRPr lang="en-US" altLang="en-US" sz="1800" baseline="300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Slide Number Placeholder 5">
            <a:extLst>
              <a:ext uri="{FF2B5EF4-FFF2-40B4-BE49-F238E27FC236}">
                <a16:creationId xmlns:a16="http://schemas.microsoft.com/office/drawing/2014/main" id="{A5E50265-BB2D-4045-A0F6-4191BAEBC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5ED645-A2E7-F640-B10A-D0CC95FEEA55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00236EAE-4D60-B14C-A13B-CE83754DD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1143000"/>
          </a:xfrm>
        </p:spPr>
        <p:txBody>
          <a:bodyPr/>
          <a:lstStyle/>
          <a:p>
            <a:pPr eaLnBrk="1" hangingPunct="1"/>
            <a:r>
              <a:rPr lang="en-US" altLang="en-US" sz="4000">
                <a:latin typeface="Arial" panose="020B0604020202020204" pitchFamily="34" charset="0"/>
                <a:ea typeface="ＭＳ Ｐゴシック" panose="020B0600070205080204" pitchFamily="34" charset="-128"/>
              </a:rPr>
              <a:t>Examples of (almost) rank-1 matrices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48489752-A655-0647-9A8D-9BB76FBB3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teady states with fluctuations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rray artifacts?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ignals? </a:t>
            </a:r>
          </a:p>
        </p:txBody>
      </p:sp>
      <p:graphicFrame>
        <p:nvGraphicFramePr>
          <p:cNvPr id="95236" name="Object 2">
            <a:extLst>
              <a:ext uri="{FF2B5EF4-FFF2-40B4-BE49-F238E27FC236}">
                <a16:creationId xmlns:a16="http://schemas.microsoft.com/office/drawing/2014/main" id="{ADAB8421-B398-5443-A5CD-5CE5865C2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1371600"/>
          <a:ext cx="210820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1" name="Equation" r:id="rId4" imgW="26911300" imgH="21069300" progId="Equation.DSMT4">
                  <p:embed/>
                </p:oleObj>
              </mc:Choice>
              <mc:Fallback>
                <p:oleObj name="Equation" r:id="rId4" imgW="26911300" imgH="21069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371600"/>
                        <a:ext cx="2108200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3">
            <a:extLst>
              <a:ext uri="{FF2B5EF4-FFF2-40B4-BE49-F238E27FC236}">
                <a16:creationId xmlns:a16="http://schemas.microsoft.com/office/drawing/2014/main" id="{F1ABD4EC-2F61-384A-80DC-063B57038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953000"/>
          <a:ext cx="1719263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2" name="Equation" r:id="rId6" imgW="21945600" imgH="21069300" progId="Equation.DSMT4">
                  <p:embed/>
                </p:oleObj>
              </mc:Choice>
              <mc:Fallback>
                <p:oleObj name="Equation" r:id="rId6" imgW="21945600" imgH="2106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53000"/>
                        <a:ext cx="1719263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4">
            <a:extLst>
              <a:ext uri="{FF2B5EF4-FFF2-40B4-BE49-F238E27FC236}">
                <a16:creationId xmlns:a16="http://schemas.microsoft.com/office/drawing/2014/main" id="{9D46815E-C284-C344-A9B9-BEB89E28F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846388"/>
          <a:ext cx="2062163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8" imgW="26327100" imgH="21069300" progId="Equation.3">
                  <p:embed/>
                </p:oleObj>
              </mc:Choice>
              <mc:Fallback>
                <p:oleObj name="Equation" r:id="rId8" imgW="26327100" imgH="21069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46388"/>
                        <a:ext cx="2062163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2">
            <a:extLst>
              <a:ext uri="{FF2B5EF4-FFF2-40B4-BE49-F238E27FC236}">
                <a16:creationId xmlns:a16="http://schemas.microsoft.com/office/drawing/2014/main" id="{7547104B-2E68-7441-A641-4A7B941FC7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latin typeface="Arial" panose="020B0604020202020204" pitchFamily="34" charset="0"/>
                <a:ea typeface="ＭＳ Ｐゴシック" panose="020B0600070205080204" pitchFamily="34" charset="-128"/>
              </a:rPr>
              <a:t>Geometry of SVD in row space</a:t>
            </a:r>
          </a:p>
        </p:txBody>
      </p:sp>
      <p:sp>
        <p:nvSpPr>
          <p:cNvPr id="97282" name="Line 3">
            <a:extLst>
              <a:ext uri="{FF2B5EF4-FFF2-40B4-BE49-F238E27FC236}">
                <a16:creationId xmlns:a16="http://schemas.microsoft.com/office/drawing/2014/main" id="{966DE846-4258-8948-ABA4-3E8838C5AF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67038" y="1989138"/>
            <a:ext cx="3244850" cy="1484312"/>
          </a:xfrm>
          <a:prstGeom prst="line">
            <a:avLst/>
          </a:prstGeom>
          <a:noFill/>
          <a:ln w="19050">
            <a:solidFill>
              <a:srgbClr val="0099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83" name="Line 4">
            <a:extLst>
              <a:ext uri="{FF2B5EF4-FFF2-40B4-BE49-F238E27FC236}">
                <a16:creationId xmlns:a16="http://schemas.microsoft.com/office/drawing/2014/main" id="{465ABA82-B65A-2F4C-9BD5-E25D1C8F40A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46688" y="2428875"/>
            <a:ext cx="25400" cy="39688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84" name="Line 5">
            <a:extLst>
              <a:ext uri="{FF2B5EF4-FFF2-40B4-BE49-F238E27FC236}">
                <a16:creationId xmlns:a16="http://schemas.microsoft.com/office/drawing/2014/main" id="{F48D8BA2-033F-B24A-8D7A-B175563A92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4138" y="2943225"/>
            <a:ext cx="44450" cy="8572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85" name="Line 6">
            <a:extLst>
              <a:ext uri="{FF2B5EF4-FFF2-40B4-BE49-F238E27FC236}">
                <a16:creationId xmlns:a16="http://schemas.microsoft.com/office/drawing/2014/main" id="{38F6DDF4-25A8-6A43-9432-B4DBB82F86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59238" y="2855913"/>
            <a:ext cx="38100" cy="9842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86" name="Line 7">
            <a:extLst>
              <a:ext uri="{FF2B5EF4-FFF2-40B4-BE49-F238E27FC236}">
                <a16:creationId xmlns:a16="http://schemas.microsoft.com/office/drawing/2014/main" id="{09EB79CD-3318-0942-92F4-C204A517C3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2588" y="2803525"/>
            <a:ext cx="44450" cy="93663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87" name="Line 8">
            <a:extLst>
              <a:ext uri="{FF2B5EF4-FFF2-40B4-BE49-F238E27FC236}">
                <a16:creationId xmlns:a16="http://schemas.microsoft.com/office/drawing/2014/main" id="{91724F08-1442-FC4D-A694-E886A4FA4BC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59288" y="2786063"/>
            <a:ext cx="38100" cy="7620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88" name="Line 9">
            <a:extLst>
              <a:ext uri="{FF2B5EF4-FFF2-40B4-BE49-F238E27FC236}">
                <a16:creationId xmlns:a16="http://schemas.microsoft.com/office/drawing/2014/main" id="{3D7F37A5-E9E8-4D4C-ADF9-2059CA39775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17988" y="2890838"/>
            <a:ext cx="50800" cy="9207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89" name="Line 10">
            <a:extLst>
              <a:ext uri="{FF2B5EF4-FFF2-40B4-BE49-F238E27FC236}">
                <a16:creationId xmlns:a16="http://schemas.microsoft.com/office/drawing/2014/main" id="{A990D976-550F-4D49-B344-EC4ECDCE326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8188" y="2544763"/>
            <a:ext cx="82550" cy="1666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90" name="Line 11">
            <a:extLst>
              <a:ext uri="{FF2B5EF4-FFF2-40B4-BE49-F238E27FC236}">
                <a16:creationId xmlns:a16="http://schemas.microsoft.com/office/drawing/2014/main" id="{D4A1279A-01A6-9642-BEC8-AC708C7472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9588" y="2682875"/>
            <a:ext cx="69850" cy="13335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91" name="Line 12">
            <a:extLst>
              <a:ext uri="{FF2B5EF4-FFF2-40B4-BE49-F238E27FC236}">
                <a16:creationId xmlns:a16="http://schemas.microsoft.com/office/drawing/2014/main" id="{DB8BCB03-D7F4-BD48-BCDA-2768C59D7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9438" y="2705100"/>
            <a:ext cx="44450" cy="87313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92" name="Line 13">
            <a:extLst>
              <a:ext uri="{FF2B5EF4-FFF2-40B4-BE49-F238E27FC236}">
                <a16:creationId xmlns:a16="http://schemas.microsoft.com/office/drawing/2014/main" id="{10051A31-7C70-5C48-95B3-F4DED4E9CE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57738" y="2654300"/>
            <a:ext cx="50800" cy="8572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93" name="Line 14">
            <a:extLst>
              <a:ext uri="{FF2B5EF4-FFF2-40B4-BE49-F238E27FC236}">
                <a16:creationId xmlns:a16="http://schemas.microsoft.com/office/drawing/2014/main" id="{D6B37029-3F3D-6046-B32E-9558742DCB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62488" y="2700338"/>
            <a:ext cx="63500" cy="115887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94" name="Line 15">
            <a:extLst>
              <a:ext uri="{FF2B5EF4-FFF2-40B4-BE49-F238E27FC236}">
                <a16:creationId xmlns:a16="http://schemas.microsoft.com/office/drawing/2014/main" id="{0BB6014E-C069-E343-BA70-89869C88C7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94288" y="2509838"/>
            <a:ext cx="44450" cy="74612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95" name="Line 16">
            <a:extLst>
              <a:ext uri="{FF2B5EF4-FFF2-40B4-BE49-F238E27FC236}">
                <a16:creationId xmlns:a16="http://schemas.microsoft.com/office/drawing/2014/main" id="{88E413EB-67F0-654B-A17F-0CB384BE06D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97438" y="2590800"/>
            <a:ext cx="50800" cy="85725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96" name="Line 17">
            <a:extLst>
              <a:ext uri="{FF2B5EF4-FFF2-40B4-BE49-F238E27FC236}">
                <a16:creationId xmlns:a16="http://schemas.microsoft.com/office/drawing/2014/main" id="{8E35EF3F-44BB-2D47-B505-249985FA5D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9488" y="1770063"/>
            <a:ext cx="0" cy="1970087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97" name="Line 18">
            <a:extLst>
              <a:ext uri="{FF2B5EF4-FFF2-40B4-BE49-F238E27FC236}">
                <a16:creationId xmlns:a16="http://schemas.microsoft.com/office/drawing/2014/main" id="{7616F077-F027-DD4D-A795-6C4AF9D143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3988" y="3208338"/>
            <a:ext cx="3467100" cy="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298" name="Text Box 19">
            <a:extLst>
              <a:ext uri="{FF2B5EF4-FFF2-40B4-BE49-F238E27FC236}">
                <a16:creationId xmlns:a16="http://schemas.microsoft.com/office/drawing/2014/main" id="{A1EAF9F9-0C1E-3D4C-A6B8-82680C4BA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20198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7299" name="Text Box 20">
            <a:extLst>
              <a:ext uri="{FF2B5EF4-FFF2-40B4-BE49-F238E27FC236}">
                <a16:creationId xmlns:a16="http://schemas.microsoft.com/office/drawing/2014/main" id="{EDD63CF8-9D53-FC48-8B25-BBA095E4A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125" y="17700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97300" name="Group 21">
            <a:extLst>
              <a:ext uri="{FF2B5EF4-FFF2-40B4-BE49-F238E27FC236}">
                <a16:creationId xmlns:a16="http://schemas.microsoft.com/office/drawing/2014/main" id="{952BFF71-BDC1-F844-9023-69E37489434E}"/>
              </a:ext>
            </a:extLst>
          </p:cNvPr>
          <p:cNvGrpSpPr>
            <a:grpSpLocks/>
          </p:cNvGrpSpPr>
          <p:nvPr/>
        </p:nvGrpSpPr>
        <p:grpSpPr bwMode="auto">
          <a:xfrm rot="1366262">
            <a:off x="3903663" y="2201863"/>
            <a:ext cx="1184275" cy="1225550"/>
            <a:chOff x="1870" y="1522"/>
            <a:chExt cx="1118" cy="1274"/>
          </a:xfrm>
        </p:grpSpPr>
        <p:sp>
          <p:nvSpPr>
            <p:cNvPr id="97336" name="Oval 22">
              <a:extLst>
                <a:ext uri="{FF2B5EF4-FFF2-40B4-BE49-F238E27FC236}">
                  <a16:creationId xmlns:a16="http://schemas.microsoft.com/office/drawing/2014/main" id="{553EFB71-A5FB-6D46-8D34-74B66298B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3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37" name="Oval 23">
              <a:extLst>
                <a:ext uri="{FF2B5EF4-FFF2-40B4-BE49-F238E27FC236}">
                  <a16:creationId xmlns:a16="http://schemas.microsoft.com/office/drawing/2014/main" id="{C60484FC-FF27-1546-9ECE-1E9184F2BD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2368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38" name="Oval 24">
              <a:extLst>
                <a:ext uri="{FF2B5EF4-FFF2-40B4-BE49-F238E27FC236}">
                  <a16:creationId xmlns:a16="http://schemas.microsoft.com/office/drawing/2014/main" id="{004414C0-B02F-0E40-B18E-21FA37315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223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39" name="Oval 25">
              <a:extLst>
                <a:ext uri="{FF2B5EF4-FFF2-40B4-BE49-F238E27FC236}">
                  <a16:creationId xmlns:a16="http://schemas.microsoft.com/office/drawing/2014/main" id="{EA69E9DF-6FAD-114E-ADC0-61561925F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25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0" name="Oval 26">
              <a:extLst>
                <a:ext uri="{FF2B5EF4-FFF2-40B4-BE49-F238E27FC236}">
                  <a16:creationId xmlns:a16="http://schemas.microsoft.com/office/drawing/2014/main" id="{171707FA-4D9D-0041-AFC1-9628896EF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06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1" name="Oval 27">
              <a:extLst>
                <a:ext uri="{FF2B5EF4-FFF2-40B4-BE49-F238E27FC236}">
                  <a16:creationId xmlns:a16="http://schemas.microsoft.com/office/drawing/2014/main" id="{74AAA45D-28FF-AF40-A7F1-43308E9A16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4" y="207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2" name="Oval 28">
              <a:extLst>
                <a:ext uri="{FF2B5EF4-FFF2-40B4-BE49-F238E27FC236}">
                  <a16:creationId xmlns:a16="http://schemas.microsoft.com/office/drawing/2014/main" id="{066E40AD-AAA3-1140-AF10-9DECEBDE6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217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3" name="Oval 29">
              <a:extLst>
                <a:ext uri="{FF2B5EF4-FFF2-40B4-BE49-F238E27FC236}">
                  <a16:creationId xmlns:a16="http://schemas.microsoft.com/office/drawing/2014/main" id="{04971E28-BEEE-F346-AB57-696295F83E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1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4" name="Oval 30">
              <a:extLst>
                <a:ext uri="{FF2B5EF4-FFF2-40B4-BE49-F238E27FC236}">
                  <a16:creationId xmlns:a16="http://schemas.microsoft.com/office/drawing/2014/main" id="{A3AB7FC0-BC0A-7D4E-823A-39B7B6B776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" y="204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5" name="Oval 31">
              <a:extLst>
                <a:ext uri="{FF2B5EF4-FFF2-40B4-BE49-F238E27FC236}">
                  <a16:creationId xmlns:a16="http://schemas.microsoft.com/office/drawing/2014/main" id="{0257AB97-525C-6F4E-9A7B-E6996FEF7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205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6" name="Oval 32">
              <a:extLst>
                <a:ext uri="{FF2B5EF4-FFF2-40B4-BE49-F238E27FC236}">
                  <a16:creationId xmlns:a16="http://schemas.microsoft.com/office/drawing/2014/main" id="{F35854C5-437B-0D4F-BA2D-EAF4D2C90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47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7" name="Oval 33">
              <a:extLst>
                <a:ext uri="{FF2B5EF4-FFF2-40B4-BE49-F238E27FC236}">
                  <a16:creationId xmlns:a16="http://schemas.microsoft.com/office/drawing/2014/main" id="{523B42A4-8A3F-704C-99AE-02187ED5D3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0" y="1906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8" name="Oval 34">
              <a:extLst>
                <a:ext uri="{FF2B5EF4-FFF2-40B4-BE49-F238E27FC236}">
                  <a16:creationId xmlns:a16="http://schemas.microsoft.com/office/drawing/2014/main" id="{38F8E300-C7B2-6C48-A6FE-382ADBAAB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194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49" name="Oval 35">
              <a:extLst>
                <a:ext uri="{FF2B5EF4-FFF2-40B4-BE49-F238E27FC236}">
                  <a16:creationId xmlns:a16="http://schemas.microsoft.com/office/drawing/2014/main" id="{116B227C-D4E0-394E-B972-D2568A531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0" y="186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50" name="Oval 36">
              <a:extLst>
                <a:ext uri="{FF2B5EF4-FFF2-40B4-BE49-F238E27FC236}">
                  <a16:creationId xmlns:a16="http://schemas.microsoft.com/office/drawing/2014/main" id="{47F6ACB9-FE97-B648-855B-BF648A68F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18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51" name="Oval 37">
              <a:extLst>
                <a:ext uri="{FF2B5EF4-FFF2-40B4-BE49-F238E27FC236}">
                  <a16:creationId xmlns:a16="http://schemas.microsoft.com/office/drawing/2014/main" id="{E7A5DCFB-F877-3547-9D0C-71EAB3417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172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52" name="Oval 38">
              <a:extLst>
                <a:ext uri="{FF2B5EF4-FFF2-40B4-BE49-F238E27FC236}">
                  <a16:creationId xmlns:a16="http://schemas.microsoft.com/office/drawing/2014/main" id="{EB3F5507-328A-784F-BD04-6D3FA82FE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7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53" name="Oval 39">
              <a:extLst>
                <a:ext uri="{FF2B5EF4-FFF2-40B4-BE49-F238E27FC236}">
                  <a16:creationId xmlns:a16="http://schemas.microsoft.com/office/drawing/2014/main" id="{39657320-7148-FB4E-B729-C6C9915B2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" y="167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54" name="Oval 40">
              <a:extLst>
                <a:ext uri="{FF2B5EF4-FFF2-40B4-BE49-F238E27FC236}">
                  <a16:creationId xmlns:a16="http://schemas.microsoft.com/office/drawing/2014/main" id="{9848F6E6-B9DC-994E-806B-5CD4FA5BB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2548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55" name="Oval 41">
              <a:extLst>
                <a:ext uri="{FF2B5EF4-FFF2-40B4-BE49-F238E27FC236}">
                  <a16:creationId xmlns:a16="http://schemas.microsoft.com/office/drawing/2014/main" id="{8D13B9BE-C427-5743-9A18-E187B0C77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152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7356" name="Oval 42">
              <a:extLst>
                <a:ext uri="{FF2B5EF4-FFF2-40B4-BE49-F238E27FC236}">
                  <a16:creationId xmlns:a16="http://schemas.microsoft.com/office/drawing/2014/main" id="{AF4E35CA-827E-3C48-865F-758780BCA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237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97301" name="Text Box 43">
            <a:extLst>
              <a:ext uri="{FF2B5EF4-FFF2-40B4-BE49-F238E27FC236}">
                <a16:creationId xmlns:a16="http://schemas.microsoft.com/office/drawing/2014/main" id="{D192F877-8EF5-1F46-BF85-BB09FB3EE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2035175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2400" i="1" baseline="-25000">
                <a:solidFill>
                  <a:srgbClr val="0099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7302" name="Line 44">
            <a:extLst>
              <a:ext uri="{FF2B5EF4-FFF2-40B4-BE49-F238E27FC236}">
                <a16:creationId xmlns:a16="http://schemas.microsoft.com/office/drawing/2014/main" id="{06DD6D50-88F1-554B-B40E-4EE258BC3A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47800" y="4783138"/>
            <a:ext cx="1711325" cy="779462"/>
          </a:xfrm>
          <a:prstGeom prst="line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303" name="Line 45">
            <a:extLst>
              <a:ext uri="{FF2B5EF4-FFF2-40B4-BE49-F238E27FC236}">
                <a16:creationId xmlns:a16="http://schemas.microsoft.com/office/drawing/2014/main" id="{31FB48B1-36F7-564D-985A-C72B64B84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8313" y="4008438"/>
            <a:ext cx="0" cy="1970087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304" name="Line 46">
            <a:extLst>
              <a:ext uri="{FF2B5EF4-FFF2-40B4-BE49-F238E27FC236}">
                <a16:creationId xmlns:a16="http://schemas.microsoft.com/office/drawing/2014/main" id="{7B94BFCC-E049-4E48-AF89-644B3745CAC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2813" y="5446713"/>
            <a:ext cx="3467100" cy="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305" name="Text Box 47">
            <a:extLst>
              <a:ext uri="{FF2B5EF4-FFF2-40B4-BE49-F238E27FC236}">
                <a16:creationId xmlns:a16="http://schemas.microsoft.com/office/drawing/2014/main" id="{A393513E-2367-384E-9607-100CB40C7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0" y="54403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7306" name="Text Box 48">
            <a:extLst>
              <a:ext uri="{FF2B5EF4-FFF2-40B4-BE49-F238E27FC236}">
                <a16:creationId xmlns:a16="http://schemas.microsoft.com/office/drawing/2014/main" id="{13981819-8564-564F-BDF2-F654FFCE2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4950" y="400843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97307" name="Text Box 49">
            <a:extLst>
              <a:ext uri="{FF2B5EF4-FFF2-40B4-BE49-F238E27FC236}">
                <a16:creationId xmlns:a16="http://schemas.microsoft.com/office/drawing/2014/main" id="{62DDC46F-EC87-D147-9A40-68DB7DA67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64250"/>
            <a:ext cx="441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This line segment that goes through origin approximates the original data set</a:t>
            </a:r>
          </a:p>
        </p:txBody>
      </p:sp>
      <p:sp>
        <p:nvSpPr>
          <p:cNvPr id="97308" name="Text Box 50">
            <a:extLst>
              <a:ext uri="{FF2B5EF4-FFF2-40B4-BE49-F238E27FC236}">
                <a16:creationId xmlns:a16="http://schemas.microsoft.com/office/drawing/2014/main" id="{4DB79107-0714-8B48-9414-91CA70C14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25" y="6054725"/>
            <a:ext cx="363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The projected data set approximates the original data set</a:t>
            </a:r>
          </a:p>
        </p:txBody>
      </p:sp>
      <p:sp>
        <p:nvSpPr>
          <p:cNvPr id="97309" name="Line 51">
            <a:extLst>
              <a:ext uri="{FF2B5EF4-FFF2-40B4-BE49-F238E27FC236}">
                <a16:creationId xmlns:a16="http://schemas.microsoft.com/office/drawing/2014/main" id="{923A8F41-5025-754B-AFB9-115D9152D2A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0263" y="3998913"/>
            <a:ext cx="0" cy="1970087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310" name="Line 52">
            <a:extLst>
              <a:ext uri="{FF2B5EF4-FFF2-40B4-BE49-F238E27FC236}">
                <a16:creationId xmlns:a16="http://schemas.microsoft.com/office/drawing/2014/main" id="{503CF1F8-1E44-AB4F-9FE0-4D6DD716D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4763" y="5437188"/>
            <a:ext cx="3467100" cy="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311" name="Text Box 53">
            <a:extLst>
              <a:ext uri="{FF2B5EF4-FFF2-40B4-BE49-F238E27FC236}">
                <a16:creationId xmlns:a16="http://schemas.microsoft.com/office/drawing/2014/main" id="{74D660D3-038C-B149-B103-10B8DE23D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6450" y="543083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7312" name="Text Box 54">
            <a:extLst>
              <a:ext uri="{FF2B5EF4-FFF2-40B4-BE49-F238E27FC236}">
                <a16:creationId xmlns:a16="http://schemas.microsoft.com/office/drawing/2014/main" id="{AFC06C2E-9C5A-B54C-8A9B-3F235407B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399891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97313" name="Oval 55">
            <a:extLst>
              <a:ext uri="{FF2B5EF4-FFF2-40B4-BE49-F238E27FC236}">
                <a16:creationId xmlns:a16="http://schemas.microsoft.com/office/drawing/2014/main" id="{A0E0E27D-6CC4-CC46-B318-F31BE3A72034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481763" y="5148263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14" name="Oval 56">
            <a:extLst>
              <a:ext uri="{FF2B5EF4-FFF2-40B4-BE49-F238E27FC236}">
                <a16:creationId xmlns:a16="http://schemas.microsoft.com/office/drawing/2014/main" id="{A21E8983-CF17-D540-A2D0-379657A9EF0B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546850" y="5124450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15" name="Oval 57">
            <a:extLst>
              <a:ext uri="{FF2B5EF4-FFF2-40B4-BE49-F238E27FC236}">
                <a16:creationId xmlns:a16="http://schemas.microsoft.com/office/drawing/2014/main" id="{F8D57912-8D07-F740-A1F0-E78B14765984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602413" y="5095875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16" name="Oval 58">
            <a:extLst>
              <a:ext uri="{FF2B5EF4-FFF2-40B4-BE49-F238E27FC236}">
                <a16:creationId xmlns:a16="http://schemas.microsoft.com/office/drawing/2014/main" id="{A6E8B0A5-F34D-C74B-9E85-F11E440A4840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686550" y="5060950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17" name="Oval 59">
            <a:extLst>
              <a:ext uri="{FF2B5EF4-FFF2-40B4-BE49-F238E27FC236}">
                <a16:creationId xmlns:a16="http://schemas.microsoft.com/office/drawing/2014/main" id="{836AE6E0-AD19-3345-B864-67D7F4A48041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802438" y="4999038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18" name="Oval 60">
            <a:extLst>
              <a:ext uri="{FF2B5EF4-FFF2-40B4-BE49-F238E27FC236}">
                <a16:creationId xmlns:a16="http://schemas.microsoft.com/office/drawing/2014/main" id="{AFD5272D-909B-0848-BC3A-4297EA3AB2D8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742113" y="5032375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19" name="Oval 61">
            <a:extLst>
              <a:ext uri="{FF2B5EF4-FFF2-40B4-BE49-F238E27FC236}">
                <a16:creationId xmlns:a16="http://schemas.microsoft.com/office/drawing/2014/main" id="{A4F866F4-C012-214F-804C-8ACAA394CADF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832600" y="4983163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0" name="Oval 62">
            <a:extLst>
              <a:ext uri="{FF2B5EF4-FFF2-40B4-BE49-F238E27FC236}">
                <a16:creationId xmlns:a16="http://schemas.microsoft.com/office/drawing/2014/main" id="{7535ED1B-FD73-DF41-ABC4-F7FFC971A818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767513" y="5014913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1" name="Oval 63">
            <a:extLst>
              <a:ext uri="{FF2B5EF4-FFF2-40B4-BE49-F238E27FC236}">
                <a16:creationId xmlns:a16="http://schemas.microsoft.com/office/drawing/2014/main" id="{13823770-4506-1247-88A4-AE5E6FF0AE08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915150" y="4949825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2" name="Oval 64">
            <a:extLst>
              <a:ext uri="{FF2B5EF4-FFF2-40B4-BE49-F238E27FC236}">
                <a16:creationId xmlns:a16="http://schemas.microsoft.com/office/drawing/2014/main" id="{B64F33BB-8139-F94A-8304-90A452A77A2E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7005638" y="4906963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3" name="Oval 65">
            <a:extLst>
              <a:ext uri="{FF2B5EF4-FFF2-40B4-BE49-F238E27FC236}">
                <a16:creationId xmlns:a16="http://schemas.microsoft.com/office/drawing/2014/main" id="{411B5E84-F098-3648-8E9B-CDD96B5F9745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321425" y="5224463"/>
            <a:ext cx="58738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4" name="Oval 66">
            <a:extLst>
              <a:ext uri="{FF2B5EF4-FFF2-40B4-BE49-F238E27FC236}">
                <a16:creationId xmlns:a16="http://schemas.microsoft.com/office/drawing/2014/main" id="{088FA817-B8F4-0B45-AEF4-78484DA27757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7064375" y="4868863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5" name="Oval 67">
            <a:extLst>
              <a:ext uri="{FF2B5EF4-FFF2-40B4-BE49-F238E27FC236}">
                <a16:creationId xmlns:a16="http://schemas.microsoft.com/office/drawing/2014/main" id="{4291702E-252A-9345-B97E-749038CFAEFE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7121525" y="4846638"/>
            <a:ext cx="60325" cy="52387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6" name="Oval 68">
            <a:extLst>
              <a:ext uri="{FF2B5EF4-FFF2-40B4-BE49-F238E27FC236}">
                <a16:creationId xmlns:a16="http://schemas.microsoft.com/office/drawing/2014/main" id="{E8F2941F-97E4-7A4A-B0A4-40E29D12FCA4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972300" y="4919663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7" name="Oval 69">
            <a:extLst>
              <a:ext uri="{FF2B5EF4-FFF2-40B4-BE49-F238E27FC236}">
                <a16:creationId xmlns:a16="http://schemas.microsoft.com/office/drawing/2014/main" id="{71FECC1E-F391-3345-924F-579502D60FDF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7240588" y="4802188"/>
            <a:ext cx="58737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8" name="Oval 70">
            <a:extLst>
              <a:ext uri="{FF2B5EF4-FFF2-40B4-BE49-F238E27FC236}">
                <a16:creationId xmlns:a16="http://schemas.microsoft.com/office/drawing/2014/main" id="{28BAB27A-4E55-744D-A56A-7190BE7BF50A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7280275" y="4779963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29" name="Oval 71">
            <a:extLst>
              <a:ext uri="{FF2B5EF4-FFF2-40B4-BE49-F238E27FC236}">
                <a16:creationId xmlns:a16="http://schemas.microsoft.com/office/drawing/2014/main" id="{B4945754-3DFF-6D40-9A4D-D1DBFDAC63EE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110288" y="5338763"/>
            <a:ext cx="58737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30" name="Oval 72">
            <a:extLst>
              <a:ext uri="{FF2B5EF4-FFF2-40B4-BE49-F238E27FC236}">
                <a16:creationId xmlns:a16="http://schemas.microsoft.com/office/drawing/2014/main" id="{58849EA1-54CD-0145-895C-DEC4806BE9EA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7440613" y="4716463"/>
            <a:ext cx="58737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31" name="Oval 73">
            <a:extLst>
              <a:ext uri="{FF2B5EF4-FFF2-40B4-BE49-F238E27FC236}">
                <a16:creationId xmlns:a16="http://schemas.microsoft.com/office/drawing/2014/main" id="{DEA680A4-FD84-CA4D-A0A6-4F17F04075FE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323013" y="5227638"/>
            <a:ext cx="58737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32" name="Oval 74">
            <a:extLst>
              <a:ext uri="{FF2B5EF4-FFF2-40B4-BE49-F238E27FC236}">
                <a16:creationId xmlns:a16="http://schemas.microsoft.com/office/drawing/2014/main" id="{31379499-324B-F44D-A413-5016F0AA5FB0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7578725" y="4651375"/>
            <a:ext cx="58738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33" name="Oval 75">
            <a:extLst>
              <a:ext uri="{FF2B5EF4-FFF2-40B4-BE49-F238E27FC236}">
                <a16:creationId xmlns:a16="http://schemas.microsoft.com/office/drawing/2014/main" id="{9C248113-B923-4A4F-9767-24045E49C952}"/>
              </a:ext>
            </a:extLst>
          </p:cNvPr>
          <p:cNvSpPr>
            <a:spLocks noChangeArrowheads="1"/>
          </p:cNvSpPr>
          <p:nvPr/>
        </p:nvSpPr>
        <p:spPr bwMode="auto">
          <a:xfrm rot="1366262">
            <a:off x="6600825" y="5097463"/>
            <a:ext cx="60325" cy="53975"/>
          </a:xfrm>
          <a:prstGeom prst="ellipse">
            <a:avLst/>
          </a:prstGeom>
          <a:solidFill>
            <a:srgbClr val="99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7334" name="Text Box 76">
            <a:extLst>
              <a:ext uri="{FF2B5EF4-FFF2-40B4-BE49-F238E27FC236}">
                <a16:creationId xmlns:a16="http://schemas.microsoft.com/office/drawing/2014/main" id="{9E8EB0FB-439B-914B-8CE1-0EA37A88E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0" y="3886200"/>
            <a:ext cx="117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28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sz="28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97335" name="Text Box 77">
            <a:extLst>
              <a:ext uri="{FF2B5EF4-FFF2-40B4-BE49-F238E27FC236}">
                <a16:creationId xmlns:a16="http://schemas.microsoft.com/office/drawing/2014/main" id="{24A3EC5C-96A0-5B4B-BFA1-C58864F45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325" y="217328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EFE331-174D-3043-8108-EE7857365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6654F6-F33E-394E-8910-CDD40B6FD785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Number Placeholder 6">
            <a:extLst>
              <a:ext uri="{FF2B5EF4-FFF2-40B4-BE49-F238E27FC236}">
                <a16:creationId xmlns:a16="http://schemas.microsoft.com/office/drawing/2014/main" id="{95336711-9B21-974B-B054-6E1F8F884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B8DDD9-F737-DC47-AA68-B41CD3071149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A62763D8-6610-6C4D-96E5-D7AF9348EF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latin typeface="Arial" panose="020B0604020202020204" pitchFamily="34" charset="0"/>
                <a:ea typeface="ＭＳ Ｐゴシック" panose="020B0600070205080204" pitchFamily="34" charset="-128"/>
              </a:rPr>
              <a:t>Geometry of SVD in row space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8647DE1F-5D47-BF49-B7EE-65037C18A18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52400" y="1600200"/>
            <a:ext cx="6019800" cy="5257800"/>
          </a:xfrm>
        </p:spPr>
        <p:txBody>
          <a:bodyPr/>
          <a:lstStyle/>
          <a:p>
            <a:pPr eaLnBrk="1" hangingPunct="1"/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A as a collection of m row vectors (points) in the row space of A</a:t>
            </a:r>
          </a:p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+ 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 is the best rank-2 matrix approximation for A</a:t>
            </a:r>
          </a:p>
          <a:p>
            <a:pPr eaLnBrk="1" hangingPunct="1"/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eometrically: 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are the directions of the best approximating rank-2 subspace that goes through origin</a:t>
            </a:r>
          </a:p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sz="2400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ives coordinates for row vectors in rank-2 subspace</a:t>
            </a:r>
          </a:p>
          <a:p>
            <a:pPr eaLnBrk="1" hangingPunct="1"/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and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v</a:t>
            </a:r>
            <a:r>
              <a:rPr lang="en-US" altLang="en-US" sz="2400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sz="2400">
                <a:latin typeface="Arial" panose="020B0604020202020204" pitchFamily="34" charset="0"/>
                <a:ea typeface="ＭＳ Ｐゴシック" panose="020B0600070205080204" pitchFamily="34" charset="-128"/>
              </a:rPr>
              <a:t>gives coordinates for row space basis vectors in rank-2 subspace</a:t>
            </a:r>
          </a:p>
          <a:p>
            <a:pPr eaLnBrk="1" hangingPunct="1"/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sz="240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99332" name="Line 4">
            <a:extLst>
              <a:ext uri="{FF2B5EF4-FFF2-40B4-BE49-F238E27FC236}">
                <a16:creationId xmlns:a16="http://schemas.microsoft.com/office/drawing/2014/main" id="{86E4D2E7-144C-1440-B555-65BD1E4FE47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0038" y="1752600"/>
            <a:ext cx="0" cy="18557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3" name="Line 5">
            <a:extLst>
              <a:ext uri="{FF2B5EF4-FFF2-40B4-BE49-F238E27FC236}">
                <a16:creationId xmlns:a16="http://schemas.microsoft.com/office/drawing/2014/main" id="{564FCF50-BCB8-C94A-80B3-258BF36A1D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108325"/>
            <a:ext cx="2970213" cy="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41940C36-394F-6A4F-9AD5-41AE3BBCE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7450" y="3101975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99335" name="Text Box 7">
            <a:extLst>
              <a:ext uri="{FF2B5EF4-FFF2-40B4-BE49-F238E27FC236}">
                <a16:creationId xmlns:a16="http://schemas.microsoft.com/office/drawing/2014/main" id="{C9E5E8D9-AEA6-AF45-BD26-C2CE11657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1600" y="1754188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99336" name="Group 8">
            <a:extLst>
              <a:ext uri="{FF2B5EF4-FFF2-40B4-BE49-F238E27FC236}">
                <a16:creationId xmlns:a16="http://schemas.microsoft.com/office/drawing/2014/main" id="{C5FB0538-7563-504F-B7EA-903903588DB0}"/>
              </a:ext>
            </a:extLst>
          </p:cNvPr>
          <p:cNvGrpSpPr>
            <a:grpSpLocks/>
          </p:cNvGrpSpPr>
          <p:nvPr/>
        </p:nvGrpSpPr>
        <p:grpSpPr bwMode="auto">
          <a:xfrm rot="1366262">
            <a:off x="6980238" y="2159000"/>
            <a:ext cx="1014412" cy="1155700"/>
            <a:chOff x="1870" y="1522"/>
            <a:chExt cx="1118" cy="1274"/>
          </a:xfrm>
        </p:grpSpPr>
        <p:sp>
          <p:nvSpPr>
            <p:cNvPr id="99344" name="Oval 9">
              <a:extLst>
                <a:ext uri="{FF2B5EF4-FFF2-40B4-BE49-F238E27FC236}">
                  <a16:creationId xmlns:a16="http://schemas.microsoft.com/office/drawing/2014/main" id="{2609BE24-BE28-584F-AAE6-4D414565E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3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5" name="Oval 10">
              <a:extLst>
                <a:ext uri="{FF2B5EF4-FFF2-40B4-BE49-F238E27FC236}">
                  <a16:creationId xmlns:a16="http://schemas.microsoft.com/office/drawing/2014/main" id="{5227E6A5-391A-004B-A26A-ECA228390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6" y="2368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6" name="Oval 11">
              <a:extLst>
                <a:ext uri="{FF2B5EF4-FFF2-40B4-BE49-F238E27FC236}">
                  <a16:creationId xmlns:a16="http://schemas.microsoft.com/office/drawing/2014/main" id="{841B829E-E078-2E40-ACC6-9FBCF1737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0" y="223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7" name="Oval 12">
              <a:extLst>
                <a:ext uri="{FF2B5EF4-FFF2-40B4-BE49-F238E27FC236}">
                  <a16:creationId xmlns:a16="http://schemas.microsoft.com/office/drawing/2014/main" id="{D0172113-B300-744A-9912-19FD0748DB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25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8" name="Oval 13">
              <a:extLst>
                <a:ext uri="{FF2B5EF4-FFF2-40B4-BE49-F238E27FC236}">
                  <a16:creationId xmlns:a16="http://schemas.microsoft.com/office/drawing/2014/main" id="{53DEA98F-7CC5-D249-99B6-9CEFC7538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6" y="206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49" name="Oval 14">
              <a:extLst>
                <a:ext uri="{FF2B5EF4-FFF2-40B4-BE49-F238E27FC236}">
                  <a16:creationId xmlns:a16="http://schemas.microsoft.com/office/drawing/2014/main" id="{D574295A-F363-A64A-8FFC-03B8C8938E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4" y="207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0" name="Oval 15">
              <a:extLst>
                <a:ext uri="{FF2B5EF4-FFF2-40B4-BE49-F238E27FC236}">
                  <a16:creationId xmlns:a16="http://schemas.microsoft.com/office/drawing/2014/main" id="{C73F23FB-4380-6448-AC0A-F14E1631F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2" y="217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1" name="Oval 16">
              <a:extLst>
                <a:ext uri="{FF2B5EF4-FFF2-40B4-BE49-F238E27FC236}">
                  <a16:creationId xmlns:a16="http://schemas.microsoft.com/office/drawing/2014/main" id="{CFF9C137-AE85-B748-986C-21324C659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0" y="21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2" name="Oval 17">
              <a:extLst>
                <a:ext uri="{FF2B5EF4-FFF2-40B4-BE49-F238E27FC236}">
                  <a16:creationId xmlns:a16="http://schemas.microsoft.com/office/drawing/2014/main" id="{B925C996-AF76-2348-B2B9-B00723615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8" y="204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3" name="Oval 18">
              <a:extLst>
                <a:ext uri="{FF2B5EF4-FFF2-40B4-BE49-F238E27FC236}">
                  <a16:creationId xmlns:a16="http://schemas.microsoft.com/office/drawing/2014/main" id="{529E2B3D-5CF1-FA4F-95DD-E80DCA517E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2" y="205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4" name="Oval 19">
              <a:extLst>
                <a:ext uri="{FF2B5EF4-FFF2-40B4-BE49-F238E27FC236}">
                  <a16:creationId xmlns:a16="http://schemas.microsoft.com/office/drawing/2014/main" id="{FCD73FB6-B773-A641-8B4A-EBA3831FF1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247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5" name="Oval 20">
              <a:extLst>
                <a:ext uri="{FF2B5EF4-FFF2-40B4-BE49-F238E27FC236}">
                  <a16:creationId xmlns:a16="http://schemas.microsoft.com/office/drawing/2014/main" id="{A835466D-C5DD-D04A-926F-95BC1D8D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0" y="1906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6" name="Oval 21">
              <a:extLst>
                <a:ext uri="{FF2B5EF4-FFF2-40B4-BE49-F238E27FC236}">
                  <a16:creationId xmlns:a16="http://schemas.microsoft.com/office/drawing/2014/main" id="{FDE9E364-59A5-B34A-976A-D58E63844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0" y="194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7" name="Oval 22">
              <a:extLst>
                <a:ext uri="{FF2B5EF4-FFF2-40B4-BE49-F238E27FC236}">
                  <a16:creationId xmlns:a16="http://schemas.microsoft.com/office/drawing/2014/main" id="{8B38A7D7-2832-DC4B-AAAE-BA80819CE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0" y="186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8" name="Oval 23">
              <a:extLst>
                <a:ext uri="{FF2B5EF4-FFF2-40B4-BE49-F238E27FC236}">
                  <a16:creationId xmlns:a16="http://schemas.microsoft.com/office/drawing/2014/main" id="{149BB435-8946-5145-9195-7D61A22AC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18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59" name="Oval 24">
              <a:extLst>
                <a:ext uri="{FF2B5EF4-FFF2-40B4-BE49-F238E27FC236}">
                  <a16:creationId xmlns:a16="http://schemas.microsoft.com/office/drawing/2014/main" id="{9BF977F3-4E13-3242-963A-DAD58F474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0" y="172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0" name="Oval 25">
              <a:extLst>
                <a:ext uri="{FF2B5EF4-FFF2-40B4-BE49-F238E27FC236}">
                  <a16:creationId xmlns:a16="http://schemas.microsoft.com/office/drawing/2014/main" id="{F31D7057-6E9A-D548-B37B-32C867F75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0" y="2740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1" name="Oval 26">
              <a:extLst>
                <a:ext uri="{FF2B5EF4-FFF2-40B4-BE49-F238E27FC236}">
                  <a16:creationId xmlns:a16="http://schemas.microsoft.com/office/drawing/2014/main" id="{40D316FC-638D-4748-A470-0F772CA81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2" y="167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2" name="Oval 27">
              <a:extLst>
                <a:ext uri="{FF2B5EF4-FFF2-40B4-BE49-F238E27FC236}">
                  <a16:creationId xmlns:a16="http://schemas.microsoft.com/office/drawing/2014/main" id="{A1E8F3EA-3CE3-DA4C-80CD-1B5CDAFAD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4" y="2548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3" name="Oval 28">
              <a:extLst>
                <a:ext uri="{FF2B5EF4-FFF2-40B4-BE49-F238E27FC236}">
                  <a16:creationId xmlns:a16="http://schemas.microsoft.com/office/drawing/2014/main" id="{2CEDAF76-9E16-6F4B-8989-CDAD41E9D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1522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9364" name="Oval 29">
              <a:extLst>
                <a:ext uri="{FF2B5EF4-FFF2-40B4-BE49-F238E27FC236}">
                  <a16:creationId xmlns:a16="http://schemas.microsoft.com/office/drawing/2014/main" id="{F0138DF0-E698-4941-A072-AD54519A72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2" y="2374"/>
              <a:ext cx="56" cy="56"/>
            </a:xfrm>
            <a:prstGeom prst="ellipse">
              <a:avLst/>
            </a:prstGeom>
            <a:solidFill>
              <a:srgbClr val="99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99337" name="Line 30">
            <a:extLst>
              <a:ext uri="{FF2B5EF4-FFF2-40B4-BE49-F238E27FC236}">
                <a16:creationId xmlns:a16="http://schemas.microsoft.com/office/drawing/2014/main" id="{6991E069-535B-1249-A0CD-5B8BF834DA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6963" y="1960563"/>
            <a:ext cx="2779712" cy="1397000"/>
          </a:xfrm>
          <a:prstGeom prst="line">
            <a:avLst/>
          </a:prstGeom>
          <a:noFill/>
          <a:ln w="12700">
            <a:solidFill>
              <a:srgbClr val="0099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8" name="Line 31">
            <a:extLst>
              <a:ext uri="{FF2B5EF4-FFF2-40B4-BE49-F238E27FC236}">
                <a16:creationId xmlns:a16="http://schemas.microsoft.com/office/drawing/2014/main" id="{5EBD8600-BFD1-F147-8D36-CC8E248B5A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4425" y="2089150"/>
            <a:ext cx="739775" cy="1719263"/>
          </a:xfrm>
          <a:prstGeom prst="line">
            <a:avLst/>
          </a:prstGeom>
          <a:noFill/>
          <a:ln w="12700">
            <a:solidFill>
              <a:srgbClr val="0099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39" name="Text Box 32">
            <a:extLst>
              <a:ext uri="{FF2B5EF4-FFF2-40B4-BE49-F238E27FC236}">
                <a16:creationId xmlns:a16="http://schemas.microsoft.com/office/drawing/2014/main" id="{8DA2C04F-1579-874F-BFE2-EE70CBFA6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9350" y="2005013"/>
            <a:ext cx="36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x</a:t>
            </a:r>
            <a:r>
              <a:rPr lang="ja-JP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’</a:t>
            </a:r>
            <a:endParaRPr lang="en-US" altLang="en-US" sz="2400" i="1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9340" name="Text Box 33">
            <a:extLst>
              <a:ext uri="{FF2B5EF4-FFF2-40B4-BE49-F238E27FC236}">
                <a16:creationId xmlns:a16="http://schemas.microsoft.com/office/drawing/2014/main" id="{4B9B5514-B15E-F546-B974-7C752B90E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827213"/>
            <a:ext cx="36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y</a:t>
            </a:r>
            <a:r>
              <a:rPr lang="ja-JP" altLang="en-US" sz="2400" i="1">
                <a:solidFill>
                  <a:srgbClr val="009900"/>
                </a:solidFill>
                <a:latin typeface="Times New Roman" panose="02020603050405020304" pitchFamily="18" charset="0"/>
              </a:rPr>
              <a:t>’</a:t>
            </a:r>
            <a:endParaRPr lang="en-US" altLang="en-US" sz="2400" i="1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9341" name="Object 2">
            <a:extLst>
              <a:ext uri="{FF2B5EF4-FFF2-40B4-BE49-F238E27FC236}">
                <a16:creationId xmlns:a16="http://schemas.microsoft.com/office/drawing/2014/main" id="{362FB8C3-CDF2-4545-992C-7BCDE0B0A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3850" y="5200650"/>
          <a:ext cx="21653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name="Equation" r:id="rId4" imgW="17259300" imgH="5270500" progId="Equation.DSMT4">
                  <p:embed/>
                </p:oleObj>
              </mc:Choice>
              <mc:Fallback>
                <p:oleObj name="Equation" r:id="rId4" imgW="17259300" imgH="527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5200650"/>
                        <a:ext cx="2165350" cy="658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3">
            <a:extLst>
              <a:ext uri="{FF2B5EF4-FFF2-40B4-BE49-F238E27FC236}">
                <a16:creationId xmlns:a16="http://schemas.microsoft.com/office/drawing/2014/main" id="{5B0D635B-C11B-DC43-BE45-1EFEEADFA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6159500"/>
          <a:ext cx="1835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4" name="Equation" r:id="rId6" imgW="14630400" imgH="4978400" progId="Equation.3">
                  <p:embed/>
                </p:oleObj>
              </mc:Choice>
              <mc:Fallback>
                <p:oleObj name="Equation" r:id="rId6" imgW="14630400" imgH="497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159500"/>
                        <a:ext cx="1835150" cy="622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3" name="Comment 37">
            <a:extLst>
              <a:ext uri="{FF2B5EF4-FFF2-40B4-BE49-F238E27FC236}">
                <a16:creationId xmlns:a16="http://schemas.microsoft.com/office/drawing/2014/main" id="{B1BB5AEA-389F-2948-A393-7E21A49102E5}"/>
              </a:ext>
            </a:extLst>
          </p:cNvPr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554913" y="2522538"/>
            <a:ext cx="223837" cy="107950"/>
          </a:xfrm>
          <a:custGeom>
            <a:avLst/>
            <a:gdLst>
              <a:gd name="T0" fmla="*/ 0 w 622"/>
              <a:gd name="T1" fmla="*/ 2147483646 h 299"/>
              <a:gd name="T2" fmla="*/ 2147483646 w 622"/>
              <a:gd name="T3" fmla="*/ 0 h 299"/>
              <a:gd name="T4" fmla="*/ 2147483646 w 622"/>
              <a:gd name="T5" fmla="*/ 2147483646 h 299"/>
              <a:gd name="T6" fmla="*/ 2147483646 w 622"/>
              <a:gd name="T7" fmla="*/ 2147483646 h 299"/>
              <a:gd name="T8" fmla="*/ 2147483646 w 622"/>
              <a:gd name="T9" fmla="*/ 2147483646 h 299"/>
              <a:gd name="T10" fmla="*/ 2147483646 w 622"/>
              <a:gd name="T11" fmla="*/ 2147483646 h 299"/>
              <a:gd name="T12" fmla="*/ 2147483646 w 622"/>
              <a:gd name="T13" fmla="*/ 2147483646 h 299"/>
              <a:gd name="T14" fmla="*/ 2147483646 w 622"/>
              <a:gd name="T15" fmla="*/ 2147483646 h 299"/>
              <a:gd name="T16" fmla="*/ 2147483646 w 622"/>
              <a:gd name="T17" fmla="*/ 2147483646 h 299"/>
              <a:gd name="T18" fmla="*/ 2147483646 w 622"/>
              <a:gd name="T19" fmla="*/ 2147483646 h 299"/>
              <a:gd name="T20" fmla="*/ 2147483646 w 622"/>
              <a:gd name="T21" fmla="*/ 2147483646 h 299"/>
              <a:gd name="T22" fmla="*/ 2147483646 w 622"/>
              <a:gd name="T23" fmla="*/ 2147483646 h 299"/>
              <a:gd name="T24" fmla="*/ 2147483646 w 622"/>
              <a:gd name="T25" fmla="*/ 2147483646 h 299"/>
              <a:gd name="T26" fmla="*/ 2147483646 w 622"/>
              <a:gd name="T27" fmla="*/ 2147483646 h 299"/>
              <a:gd name="T28" fmla="*/ 2147483646 w 622"/>
              <a:gd name="T29" fmla="*/ 2147483646 h 299"/>
              <a:gd name="T30" fmla="*/ 2147483646 w 622"/>
              <a:gd name="T31" fmla="*/ 2147483646 h 29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22"/>
              <a:gd name="T49" fmla="*/ 0 h 299"/>
              <a:gd name="T50" fmla="*/ 622 w 622"/>
              <a:gd name="T51" fmla="*/ 299 h 29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22" h="299" extrusionOk="0">
                <a:moveTo>
                  <a:pt x="0" y="23"/>
                </a:moveTo>
                <a:cubicBezTo>
                  <a:pt x="0" y="11"/>
                  <a:pt x="1" y="6"/>
                  <a:pt x="9" y="0"/>
                </a:cubicBezTo>
                <a:cubicBezTo>
                  <a:pt x="32" y="16"/>
                  <a:pt x="35" y="36"/>
                  <a:pt x="41" y="63"/>
                </a:cubicBezTo>
                <a:cubicBezTo>
                  <a:pt x="50" y="101"/>
                  <a:pt x="62" y="139"/>
                  <a:pt x="74" y="176"/>
                </a:cubicBezTo>
                <a:cubicBezTo>
                  <a:pt x="84" y="207"/>
                  <a:pt x="95" y="238"/>
                  <a:pt x="109" y="267"/>
                </a:cubicBezTo>
                <a:cubicBezTo>
                  <a:pt x="117" y="281"/>
                  <a:pt x="121" y="288"/>
                  <a:pt x="128" y="298"/>
                </a:cubicBezTo>
              </a:path>
              <a:path w="622" h="299" extrusionOk="0">
                <a:moveTo>
                  <a:pt x="261" y="38"/>
                </a:moveTo>
                <a:cubicBezTo>
                  <a:pt x="261" y="62"/>
                  <a:pt x="266" y="83"/>
                  <a:pt x="274" y="106"/>
                </a:cubicBezTo>
                <a:cubicBezTo>
                  <a:pt x="283" y="132"/>
                  <a:pt x="293" y="158"/>
                  <a:pt x="306" y="183"/>
                </a:cubicBezTo>
                <a:cubicBezTo>
                  <a:pt x="314" y="199"/>
                  <a:pt x="326" y="225"/>
                  <a:pt x="340" y="236"/>
                </a:cubicBezTo>
                <a:cubicBezTo>
                  <a:pt x="347" y="240"/>
                  <a:pt x="353" y="244"/>
                  <a:pt x="360" y="248"/>
                </a:cubicBezTo>
              </a:path>
              <a:path w="622" h="299" extrusionOk="0">
                <a:moveTo>
                  <a:pt x="411" y="275"/>
                </a:moveTo>
                <a:cubicBezTo>
                  <a:pt x="396" y="266"/>
                  <a:pt x="390" y="264"/>
                  <a:pt x="378" y="276"/>
                </a:cubicBezTo>
              </a:path>
              <a:path w="622" h="299" extrusionOk="0">
                <a:moveTo>
                  <a:pt x="568" y="94"/>
                </a:moveTo>
                <a:cubicBezTo>
                  <a:pt x="570" y="116"/>
                  <a:pt x="576" y="145"/>
                  <a:pt x="584" y="167"/>
                </a:cubicBezTo>
                <a:cubicBezTo>
                  <a:pt x="594" y="194"/>
                  <a:pt x="603" y="206"/>
                  <a:pt x="621" y="228"/>
                </a:cubicBezTo>
              </a:path>
            </a:pathLst>
          </a:custGeom>
          <a:noFill/>
          <a:ln w="19050" cap="rnd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Slide Number Placeholder 5">
            <a:extLst>
              <a:ext uri="{FF2B5EF4-FFF2-40B4-BE49-F238E27FC236}">
                <a16:creationId xmlns:a16="http://schemas.microsoft.com/office/drawing/2014/main" id="{D0B076AB-4D3F-C34E-97BE-AFD7DAC51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E92EC4-71E2-8642-97A8-C0A4A9E0B74F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B4358573-84B0-FC4E-B7C8-C0EE203D77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latin typeface="Arial" charset="0"/>
                <a:ea typeface="+mj-ea"/>
                <a:cs typeface="+mj-cs"/>
              </a:rPr>
              <a:t>What about geometry of SVD in column space?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FE59F6BF-8E80-ED4F-9099-0D83238CBFA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VS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he column space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becomes the row space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he same as before, except tha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nd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re switched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Title 6">
            <a:extLst>
              <a:ext uri="{FF2B5EF4-FFF2-40B4-BE49-F238E27FC236}">
                <a16:creationId xmlns:a16="http://schemas.microsoft.com/office/drawing/2014/main" id="{41392E89-B1C9-6F4D-ABDC-E3EFADD9E1C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Unsupervised Mining</a:t>
            </a:r>
          </a:p>
        </p:txBody>
      </p:sp>
      <p:sp>
        <p:nvSpPr>
          <p:cNvPr id="157698" name="Subtitle 7">
            <a:extLst>
              <a:ext uri="{FF2B5EF4-FFF2-40B4-BE49-F238E27FC236}">
                <a16:creationId xmlns:a16="http://schemas.microsoft.com/office/drawing/2014/main" id="{CCCF1C40-58DB-184B-A2C2-2EA2CBFCDFE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>
                <a:latin typeface="Arial" charset="0"/>
                <a:ea typeface="+mn-ea"/>
                <a:cs typeface="+mn-cs"/>
              </a:rPr>
              <a:t>Intuition on interpretation of SVD in terms of genes and conditions</a:t>
            </a:r>
          </a:p>
        </p:txBody>
      </p:sp>
      <p:sp>
        <p:nvSpPr>
          <p:cNvPr id="103427" name="Slide Number Placeholder 5">
            <a:extLst>
              <a:ext uri="{FF2B5EF4-FFF2-40B4-BE49-F238E27FC236}">
                <a16:creationId xmlns:a16="http://schemas.microsoft.com/office/drawing/2014/main" id="{DAC79EFF-5806-E945-AEDC-11A7A281B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0104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B8653C-007C-F642-B6A3-7C6E5F929E61}" type="slidenum">
              <a:rPr lang="en-US" altLang="en-US" sz="2400" b="1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24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Number Placeholder 3">
            <a:extLst>
              <a:ext uri="{FF2B5EF4-FFF2-40B4-BE49-F238E27FC236}">
                <a16:creationId xmlns:a16="http://schemas.microsoft.com/office/drawing/2014/main" id="{3FCE4586-8153-5B4E-8F0E-C03B7EE35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B8976D-53A8-8742-950A-520FBD0B6B22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05474" name="Picture 2">
            <a:extLst>
              <a:ext uri="{FF2B5EF4-FFF2-40B4-BE49-F238E27FC236}">
                <a16:creationId xmlns:a16="http://schemas.microsoft.com/office/drawing/2014/main" id="{6F5BF6DD-BD97-FC4D-A4F3-2841D46043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026150"/>
            <a:ext cx="9126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5" name="Picture 3">
            <a:extLst>
              <a:ext uri="{FF2B5EF4-FFF2-40B4-BE49-F238E27FC236}">
                <a16:creationId xmlns:a16="http://schemas.microsoft.com/office/drawing/2014/main" id="{70CEFAB8-1190-8F43-B028-796533450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1355725"/>
            <a:ext cx="6588125" cy="405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Text Box 4">
            <a:extLst>
              <a:ext uri="{FF2B5EF4-FFF2-40B4-BE49-F238E27FC236}">
                <a16:creationId xmlns:a16="http://schemas.microsoft.com/office/drawing/2014/main" id="{B1A791EA-7763-934E-A43F-93B36E58D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588125"/>
            <a:ext cx="8783637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800">
                <a:solidFill>
                  <a:srgbClr val="3366FF"/>
                </a:solidFill>
                <a:latin typeface="Times New Roman" panose="02020603050405020304" pitchFamily="18" charset="0"/>
              </a:rPr>
              <a:t>Copyright ©2000 by the National Academy of Sciences</a:t>
            </a:r>
          </a:p>
        </p:txBody>
      </p:sp>
      <p:sp>
        <p:nvSpPr>
          <p:cNvPr id="105477" name="Text Box 5">
            <a:extLst>
              <a:ext uri="{FF2B5EF4-FFF2-40B4-BE49-F238E27FC236}">
                <a16:creationId xmlns:a16="http://schemas.microsoft.com/office/drawing/2014/main" id="{70DA9F6B-E3E0-6B48-8666-B2CBDD600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521325"/>
            <a:ext cx="8783637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Alter, Orly et al. (2000) Proc. Natl. Acad. Sci. USA 97, 10101-10106</a:t>
            </a:r>
          </a:p>
        </p:txBody>
      </p:sp>
      <p:sp>
        <p:nvSpPr>
          <p:cNvPr id="105478" name="Text Box 6">
            <a:extLst>
              <a:ext uri="{FF2B5EF4-FFF2-40B4-BE49-F238E27FC236}">
                <a16:creationId xmlns:a16="http://schemas.microsoft.com/office/drawing/2014/main" id="{79839049-F179-4D41-BA81-8A7D98845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00063"/>
            <a:ext cx="8783637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2400" b="1">
                <a:solidFill>
                  <a:srgbClr val="000000"/>
                </a:solidFill>
                <a:latin typeface="Arial" panose="020B0604020202020204" pitchFamily="34" charset="0"/>
              </a:rPr>
              <a:t>Genes sorted by correlation with top 2 eigengenes</a:t>
            </a:r>
          </a:p>
        </p:txBody>
      </p:sp>
      <p:pic>
        <p:nvPicPr>
          <p:cNvPr id="105479" name="Picture 7">
            <a:extLst>
              <a:ext uri="{FF2B5EF4-FFF2-40B4-BE49-F238E27FC236}">
                <a16:creationId xmlns:a16="http://schemas.microsoft.com/office/drawing/2014/main" id="{1EBD2819-574B-C345-98A6-78D79DD68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791200"/>
            <a:ext cx="813752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Number Placeholder 3">
            <a:extLst>
              <a:ext uri="{FF2B5EF4-FFF2-40B4-BE49-F238E27FC236}">
                <a16:creationId xmlns:a16="http://schemas.microsoft.com/office/drawing/2014/main" id="{DEF03C77-3528-854A-86DC-E73F965E0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67A316-FC75-4F45-B3F9-AE8B04EBBE1D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07522" name="Picture 2">
            <a:extLst>
              <a:ext uri="{FF2B5EF4-FFF2-40B4-BE49-F238E27FC236}">
                <a16:creationId xmlns:a16="http://schemas.microsoft.com/office/drawing/2014/main" id="{B68FAA76-164D-BD4E-804B-3B1B677D3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026150"/>
            <a:ext cx="9126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3" name="Picture 3">
            <a:extLst>
              <a:ext uri="{FF2B5EF4-FFF2-40B4-BE49-F238E27FC236}">
                <a16:creationId xmlns:a16="http://schemas.microsoft.com/office/drawing/2014/main" id="{74A92B51-6F81-B341-B183-9E0FE0199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6588125" cy="337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4" name="Text Box 4">
            <a:extLst>
              <a:ext uri="{FF2B5EF4-FFF2-40B4-BE49-F238E27FC236}">
                <a16:creationId xmlns:a16="http://schemas.microsoft.com/office/drawing/2014/main" id="{A6186FB9-DEC4-F447-B09D-414750E18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588125"/>
            <a:ext cx="8783637" cy="11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800">
                <a:solidFill>
                  <a:srgbClr val="3366FF"/>
                </a:solidFill>
                <a:latin typeface="Times New Roman" panose="02020603050405020304" pitchFamily="18" charset="0"/>
              </a:rPr>
              <a:t>Copyright ©2000 by the National Academy of Sciences</a:t>
            </a:r>
          </a:p>
        </p:txBody>
      </p:sp>
      <p:sp>
        <p:nvSpPr>
          <p:cNvPr id="107525" name="Text Box 5">
            <a:extLst>
              <a:ext uri="{FF2B5EF4-FFF2-40B4-BE49-F238E27FC236}">
                <a16:creationId xmlns:a16="http://schemas.microsoft.com/office/drawing/2014/main" id="{789287DC-D1F0-2A4A-869E-8FBDA5631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953000"/>
            <a:ext cx="3581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en-US" sz="1400" b="1">
                <a:solidFill>
                  <a:srgbClr val="000000"/>
                </a:solidFill>
                <a:latin typeface="Arial" panose="020B0604020202020204" pitchFamily="34" charset="0"/>
              </a:rPr>
              <a:t>Alter, Orly et al. (2000) Proc. Natl. Acad. Sci. USA 97, 10101-10106</a:t>
            </a:r>
          </a:p>
        </p:txBody>
      </p:sp>
      <p:sp>
        <p:nvSpPr>
          <p:cNvPr id="107526" name="Text Box 6">
            <a:extLst>
              <a:ext uri="{FF2B5EF4-FFF2-40B4-BE49-F238E27FC236}">
                <a16:creationId xmlns:a16="http://schemas.microsoft.com/office/drawing/2014/main" id="{FE5DF76D-4535-B847-BB41-E35988D27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20713"/>
            <a:ext cx="21066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Normalized elutriation expression in the subspace associated with the cell cycle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GB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7527" name="Picture 9">
            <a:extLst>
              <a:ext uri="{FF2B5EF4-FFF2-40B4-BE49-F238E27FC236}">
                <a16:creationId xmlns:a16="http://schemas.microsoft.com/office/drawing/2014/main" id="{8BC7840F-6665-F042-846E-71E678E44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0"/>
            <a:ext cx="3506788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F448BB54-139F-0940-8C80-7C625D03FD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Dimensionality Reduction </a:t>
            </a:r>
            <a:br>
              <a:rPr lang="en-US" altLang="en-US" sz="2800" dirty="0">
                <a:latin typeface="Arial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2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&amp; Spectral Methods </a:t>
            </a:r>
            <a:br>
              <a:rPr lang="en-US" altLang="en-US" sz="2800" dirty="0">
                <a:latin typeface="Arial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2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Outline &amp; Papers</a:t>
            </a:r>
          </a:p>
        </p:txBody>
      </p:sp>
      <p:sp>
        <p:nvSpPr>
          <p:cNvPr id="64514" name="Rectangle 3">
            <a:extLst>
              <a:ext uri="{FF2B5EF4-FFF2-40B4-BE49-F238E27FC236}">
                <a16:creationId xmlns:a16="http://schemas.microsoft.com/office/drawing/2014/main" id="{7A66A614-7E92-4D4C-8C9D-DD87E1A860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304925"/>
            <a:ext cx="7772400" cy="4638675"/>
          </a:xfrm>
        </p:spPr>
        <p:txBody>
          <a:bodyPr/>
          <a:lstStyle/>
          <a:p>
            <a:pPr eaLnBrk="1" hangingPunct="1"/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PCA/SVD</a:t>
            </a:r>
          </a:p>
          <a:p>
            <a:pPr eaLnBrk="1" hangingPunct="1"/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tensions: biplot, RCA, CCA….</a:t>
            </a:r>
          </a:p>
          <a:p>
            <a:pPr eaLnBrk="1" hangingPunct="1"/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 Clustering</a:t>
            </a:r>
          </a:p>
          <a:p>
            <a:pPr eaLnBrk="1" hangingPunct="1"/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Application to </a:t>
            </a:r>
          </a:p>
          <a:p>
            <a:pPr lvl="1" eaLnBrk="1" hangingPunct="1"/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O Alter et al. (2000). "Singular value decomposition for genome-wide expression data processing and modeling."  PNAS 97: 10101</a:t>
            </a:r>
          </a:p>
          <a:p>
            <a:pPr lvl="1" eaLnBrk="1" hangingPunct="1"/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Langfelder P, Horvath S (2007) Eigengene networks for studying the relationships between co-expression modules. BMC Systems Biology 2007, 1:54 </a:t>
            </a:r>
          </a:p>
          <a:p>
            <a:pPr lvl="1" eaLnBrk="1" hangingPunct="1"/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Z Zhang et al. (2007) "Statistical analysis of the genomic distribution and correlation of regulatory elements in the ENCODE regions." Genome Res 17: 787</a:t>
            </a:r>
          </a:p>
          <a:p>
            <a:pPr lvl="1" eaLnBrk="1" hangingPunct="1"/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TA </a:t>
            </a:r>
            <a:r>
              <a:rPr lang="en-US" altLang="en-US" sz="1800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Gianoulis</a:t>
            </a:r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 et al. (2009) "Quantifying environmental adaptation of metabolic pathways in metagenomics." PNAS 106: 1374.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572C03-A5F6-AA44-A8A2-C0AA9C657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6654F6-F33E-394E-8910-CDD40B6FD785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797822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le 3">
            <a:extLst>
              <a:ext uri="{FF2B5EF4-FFF2-40B4-BE49-F238E27FC236}">
                <a16:creationId xmlns:a16="http://schemas.microsoft.com/office/drawing/2014/main" id="{CDDA7E81-2BBD-C846-A740-765E3886B41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Unsupervised Mining</a:t>
            </a:r>
          </a:p>
        </p:txBody>
      </p:sp>
      <p:sp>
        <p:nvSpPr>
          <p:cNvPr id="123906" name="Subtitle 4">
            <a:extLst>
              <a:ext uri="{FF2B5EF4-FFF2-40B4-BE49-F238E27FC236}">
                <a16:creationId xmlns:a16="http://schemas.microsoft.com/office/drawing/2014/main" id="{DDA0DF61-A4D5-3347-B2CF-5A48F7132A9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>
                <a:latin typeface="Arial" charset="0"/>
                <a:ea typeface="+mn-ea"/>
                <a:cs typeface="+mn-cs"/>
              </a:rPr>
              <a:t>SVD</a:t>
            </a:r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4DE7724F-1B5C-B444-B9E0-D11B9B794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715000"/>
            <a:ext cx="3749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uts together slides prepared by Brandon Xia with images fro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lter et al. paper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Number Placeholder 5">
            <a:extLst>
              <a:ext uri="{FF2B5EF4-FFF2-40B4-BE49-F238E27FC236}">
                <a16:creationId xmlns:a16="http://schemas.microsoft.com/office/drawing/2014/main" id="{1E2AAD33-2FC9-4E4D-AC63-EC30DA895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3CF74E-4439-0449-8046-C6D84A825DB2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55B91E04-B4A1-8742-9DA5-C239B09932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>
                <a:latin typeface="Arial" charset="0"/>
                <a:ea typeface="+mj-ea"/>
                <a:cs typeface="+mj-cs"/>
              </a:rPr>
              <a:t>SVD for microarray data</a:t>
            </a:r>
            <a:br>
              <a:rPr lang="en-US" sz="4000">
                <a:latin typeface="Arial" charset="0"/>
                <a:ea typeface="+mj-ea"/>
                <a:cs typeface="+mj-cs"/>
              </a:rPr>
            </a:br>
            <a:r>
              <a:rPr lang="en-US" sz="4000">
                <a:latin typeface="Arial" charset="0"/>
                <a:ea typeface="+mj-ea"/>
                <a:cs typeface="+mj-cs"/>
              </a:rPr>
              <a:t>(Alter et al, PNAS 2000)</a:t>
            </a:r>
          </a:p>
        </p:txBody>
      </p:sp>
      <p:pic>
        <p:nvPicPr>
          <p:cNvPr id="80899" name="Picture 2">
            <a:extLst>
              <a:ext uri="{FF2B5EF4-FFF2-40B4-BE49-F238E27FC236}">
                <a16:creationId xmlns:a16="http://schemas.microsoft.com/office/drawing/2014/main" id="{BEFC353C-6EE9-C24A-BC9A-070F1854CA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83820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Number Placeholder 6">
            <a:extLst>
              <a:ext uri="{FF2B5EF4-FFF2-40B4-BE49-F238E27FC236}">
                <a16:creationId xmlns:a16="http://schemas.microsoft.com/office/drawing/2014/main" id="{9DE4D0BE-46DE-1249-B294-64B0058CD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4A8F43-AB44-414F-8C55-931A661B4137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A4146673-C904-CE4E-9666-6481A50412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 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C4C08F62-F856-0544-BA0B-870585B0DA5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477000" cy="4953000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 is any rectangular matrix (m ≥ n)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Row space: vector subspace generated by the row vectors of A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Column space: vector subspace generated by the column vectors of A</a:t>
            </a:r>
          </a:p>
          <a:p>
            <a:pPr lvl="1"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he dimension of the row &amp; column space is the rank of the matrix A: r (≤ n)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A is a linear transformation that maps vector x in row space into vector Ax in column space</a:t>
            </a:r>
          </a:p>
        </p:txBody>
      </p:sp>
      <p:pic>
        <p:nvPicPr>
          <p:cNvPr id="82948" name="Picture 1">
            <a:extLst>
              <a:ext uri="{FF2B5EF4-FFF2-40B4-BE49-F238E27FC236}">
                <a16:creationId xmlns:a16="http://schemas.microsoft.com/office/drawing/2014/main" id="{612C7E91-F0DF-614D-AEDE-0E47933D19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76070" b="-9608"/>
          <a:stretch>
            <a:fillRect/>
          </a:stretch>
        </p:blipFill>
        <p:spPr bwMode="auto">
          <a:xfrm>
            <a:off x="7162800" y="2819400"/>
            <a:ext cx="19050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Number Placeholder 6">
            <a:extLst>
              <a:ext uri="{FF2B5EF4-FFF2-40B4-BE49-F238E27FC236}">
                <a16:creationId xmlns:a16="http://schemas.microsoft.com/office/drawing/2014/main" id="{C5736417-22BB-C34A-9228-44FF88FE7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2689B2-74CD-574F-BC85-12B5481E4D9A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FF418EAB-5C68-6949-87DC-676CE13A5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4995" name="Rectangle 4">
            <a:extLst>
              <a:ext uri="{FF2B5EF4-FFF2-40B4-BE49-F238E27FC236}">
                <a16:creationId xmlns:a16="http://schemas.microsoft.com/office/drawing/2014/main" id="{92DFB91B-4106-EF40-9F61-E060B0EB4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057400"/>
            <a:ext cx="2362200" cy="3733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4996" name="Rectangle 5">
            <a:extLst>
              <a:ext uri="{FF2B5EF4-FFF2-40B4-BE49-F238E27FC236}">
                <a16:creationId xmlns:a16="http://schemas.microsoft.com/office/drawing/2014/main" id="{FE0ABE31-4582-F044-BFB7-28933F38CDA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U is an 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orthogonal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 matrix (m ≥ 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Column vectors of U form an orthonormal basis for th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column space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of A: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=I</a:t>
            </a: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…, 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n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re eigenvectors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S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US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Left singular vectors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endParaRPr lang="en-US" altLang="ja-JP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84997" name="Object 2">
            <a:extLst>
              <a:ext uri="{FF2B5EF4-FFF2-40B4-BE49-F238E27FC236}">
                <a16:creationId xmlns:a16="http://schemas.microsoft.com/office/drawing/2014/main" id="{41CFAD93-CA5E-814F-B8D9-DC5234A2C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3429000"/>
          <a:ext cx="30845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4" imgW="34518600" imgH="16383000" progId="Equation.3">
                  <p:embed/>
                </p:oleObj>
              </mc:Choice>
              <mc:Fallback>
                <p:oleObj name="Equation" r:id="rId4" imgW="34518600" imgH="1638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429000"/>
                        <a:ext cx="3084512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8" name="Picture 1">
            <a:extLst>
              <a:ext uri="{FF2B5EF4-FFF2-40B4-BE49-F238E27FC236}">
                <a16:creationId xmlns:a16="http://schemas.microsoft.com/office/drawing/2014/main" id="{9E92EA0C-F180-B841-943A-44E1B4E6EC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50" t="-2" r="51089" b="-15732"/>
          <a:stretch>
            <a:fillRect/>
          </a:stretch>
        </p:blipFill>
        <p:spPr bwMode="auto">
          <a:xfrm>
            <a:off x="7010400" y="1981200"/>
            <a:ext cx="1941513" cy="372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Number Placeholder 6">
            <a:extLst>
              <a:ext uri="{FF2B5EF4-FFF2-40B4-BE49-F238E27FC236}">
                <a16:creationId xmlns:a16="http://schemas.microsoft.com/office/drawing/2014/main" id="{02D4B403-0040-1442-9F7E-2374E108A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6002B4-2368-7042-B2D3-F4347F0E6F68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813818BB-A9FB-CC4B-91E9-66AE16B8A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S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7043" name="Rectangle 4">
            <a:extLst>
              <a:ext uri="{FF2B5EF4-FFF2-40B4-BE49-F238E27FC236}">
                <a16:creationId xmlns:a16="http://schemas.microsoft.com/office/drawing/2014/main" id="{C6EE495E-6F9E-C04E-8B88-C1A94B5C8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70866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7044" name="Rectangle 5">
            <a:extLst>
              <a:ext uri="{FF2B5EF4-FFF2-40B4-BE49-F238E27FC236}">
                <a16:creationId xmlns:a16="http://schemas.microsoft.com/office/drawing/2014/main" id="{3CE02163-E05E-C44D-9A04-D1676E20B5A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V is an orthogonal matrix (n by 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Column vectors of V form an orthonormal basis for the 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row space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of A: 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=V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I</a:t>
            </a: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, …, 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in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re eigenvectors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endParaRPr lang="en-US" altLang="en-US" i="1" baseline="300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VSU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S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=VS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2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>
                <a:latin typeface="Arial" panose="020B0604020202020204" pitchFamily="34" charset="0"/>
                <a:ea typeface="ＭＳ Ｐゴシック" panose="020B0600070205080204" pitchFamily="34" charset="-128"/>
              </a:rPr>
              <a:t>Right singular vectors</a:t>
            </a:r>
            <a:r>
              <a:rPr lang="ja-JP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endParaRPr lang="en-US" altLang="ja-JP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87045" name="Object 2">
            <a:extLst>
              <a:ext uri="{FF2B5EF4-FFF2-40B4-BE49-F238E27FC236}">
                <a16:creationId xmlns:a16="http://schemas.microsoft.com/office/drawing/2014/main" id="{AA8DAA74-89F5-EA42-A220-29C525876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7263" y="3429000"/>
          <a:ext cx="3059112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4" imgW="34226500" imgH="16383000" progId="Equation.3">
                  <p:embed/>
                </p:oleObj>
              </mc:Choice>
              <mc:Fallback>
                <p:oleObj name="Equation" r:id="rId4" imgW="34226500" imgH="1638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429000"/>
                        <a:ext cx="3059112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6" name="Picture 1">
            <a:extLst>
              <a:ext uri="{FF2B5EF4-FFF2-40B4-BE49-F238E27FC236}">
                <a16:creationId xmlns:a16="http://schemas.microsoft.com/office/drawing/2014/main" id="{3B183310-609E-DA4F-8C98-348D76CF1D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38" b="3403"/>
          <a:stretch>
            <a:fillRect/>
          </a:stretch>
        </p:blipFill>
        <p:spPr bwMode="auto">
          <a:xfrm>
            <a:off x="6858000" y="2933700"/>
            <a:ext cx="21336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Number Placeholder 6">
            <a:extLst>
              <a:ext uri="{FF2B5EF4-FFF2-40B4-BE49-F238E27FC236}">
                <a16:creationId xmlns:a16="http://schemas.microsoft.com/office/drawing/2014/main" id="{24173B92-CFFD-9A48-8D90-1FA0018EE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FE473-1F12-5942-A014-7C35F7B7278F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3FD2FCE8-C1AF-854B-A0BD-F48468EAD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= U</a:t>
            </a:r>
            <a:r>
              <a:rPr lang="en-US" altLang="en-US" i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sp>
        <p:nvSpPr>
          <p:cNvPr id="89091" name="Rectangle 4">
            <a:extLst>
              <a:ext uri="{FF2B5EF4-FFF2-40B4-BE49-F238E27FC236}">
                <a16:creationId xmlns:a16="http://schemas.microsoft.com/office/drawing/2014/main" id="{CB574096-6E59-7044-9F9C-589EC2A91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7086600" cy="3429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9092" name="Rectangle 5">
            <a:extLst>
              <a:ext uri="{FF2B5EF4-FFF2-40B4-BE49-F238E27FC236}">
                <a16:creationId xmlns:a16="http://schemas.microsoft.com/office/drawing/2014/main" id="{53471625-F566-2446-B09C-76CE8F3557BC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629400" cy="4525963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 is a diagonal matrix (n by n) of non-negative singular values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Typically sorted from largest to smallest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Singular values are the non-negative square root of corresponding eigenvalues of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and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A</a:t>
            </a:r>
            <a:r>
              <a:rPr lang="en-US" altLang="en-US" i="1" baseline="30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</a:t>
            </a:r>
          </a:p>
        </p:txBody>
      </p:sp>
      <p:pic>
        <p:nvPicPr>
          <p:cNvPr id="89093" name="Picture 1">
            <a:extLst>
              <a:ext uri="{FF2B5EF4-FFF2-40B4-BE49-F238E27FC236}">
                <a16:creationId xmlns:a16="http://schemas.microsoft.com/office/drawing/2014/main" id="{BA337595-BD99-104A-BA9D-EA1D724680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29" t="2" r="26294" b="270"/>
          <a:stretch>
            <a:fillRect/>
          </a:stretch>
        </p:blipFill>
        <p:spPr bwMode="auto">
          <a:xfrm>
            <a:off x="7162800" y="2133600"/>
            <a:ext cx="1674813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Number Placeholder 5">
            <a:extLst>
              <a:ext uri="{FF2B5EF4-FFF2-40B4-BE49-F238E27FC236}">
                <a16:creationId xmlns:a16="http://schemas.microsoft.com/office/drawing/2014/main" id="{CDDD440B-600C-1244-9408-CD36C5BCA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6A51F7-DF8C-594A-A645-87632CD12714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6C83CDC5-9BD9-2F45-B3ED-1FC4C3215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V = US</a:t>
            </a:r>
            <a:endParaRPr lang="en-US" altLang="en-US" i="1" baseline="3000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D28D6845-A965-FE4B-950E-A6F906CC58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215106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Means each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A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 =</a:t>
            </a:r>
            <a:r>
              <a:rPr lang="en-US" altLang="en-US" i="1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s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Remember A is a linear map from row space to column space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Here, A maps an orthonormal basis {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v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} in row space into an orthonormal basis {</a:t>
            </a:r>
            <a:r>
              <a:rPr lang="en-US" altLang="en-US" b="1" i="1">
                <a:latin typeface="Times New Roman" panose="02020603050405020304" pitchFamily="18" charset="0"/>
                <a:ea typeface="ＭＳ Ｐゴシック" panose="020B0600070205080204" pitchFamily="34" charset="-128"/>
              </a:rPr>
              <a:t>u</a:t>
            </a:r>
            <a:r>
              <a:rPr lang="en-US" altLang="en-US" i="1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} in column space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Each component of u</a:t>
            </a:r>
            <a:r>
              <a:rPr lang="en-US" altLang="en-US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  <a:r>
              <a:rPr lang="en-US" altLang="en-US">
                <a:latin typeface="Arial" panose="020B0604020202020204" pitchFamily="34" charset="0"/>
                <a:ea typeface="ＭＳ Ｐゴシック" panose="020B0600070205080204" pitchFamily="34" charset="-128"/>
              </a:rPr>
              <a:t> is the projection of a row of the data matrix A onto the vector v</a:t>
            </a:r>
            <a:r>
              <a:rPr lang="en-US" altLang="en-US" baseline="-25000">
                <a:latin typeface="Arial" panose="020B0604020202020204" pitchFamily="34" charset="0"/>
                <a:ea typeface="ＭＳ Ｐゴシック" panose="020B0600070205080204" pitchFamily="34" charset="-128"/>
              </a:rPr>
              <a:t>i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3_cbb752_11apr10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87</TotalTime>
  <Words>859</Words>
  <Application>Microsoft Macintosh PowerPoint</Application>
  <PresentationFormat>On-screen Show (4:3)</PresentationFormat>
  <Paragraphs>138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ourier New</vt:lpstr>
      <vt:lpstr>Lucida Grande</vt:lpstr>
      <vt:lpstr>StarSymbol</vt:lpstr>
      <vt:lpstr>Times New Roman</vt:lpstr>
      <vt:lpstr>Office Theme</vt:lpstr>
      <vt:lpstr>3_cbb752_11apr10</vt:lpstr>
      <vt:lpstr>Black</vt:lpstr>
      <vt:lpstr>Image</vt:lpstr>
      <vt:lpstr>Equation</vt:lpstr>
      <vt:lpstr>Biomed. Data Science: Unsupervised Datamining C: SVD </vt:lpstr>
      <vt:lpstr>Dimensionality Reduction  &amp; Spectral Methods  Outline &amp; Papers</vt:lpstr>
      <vt:lpstr>Unsupervised Mining</vt:lpstr>
      <vt:lpstr>SVD for microarray data (Alter et al, PNAS 2000)</vt:lpstr>
      <vt:lpstr>A = USVT</vt:lpstr>
      <vt:lpstr>A = USVT</vt:lpstr>
      <vt:lpstr>A = USVT</vt:lpstr>
      <vt:lpstr>A = USVT</vt:lpstr>
      <vt:lpstr>AV = US</vt:lpstr>
      <vt:lpstr>SVD as sum of rank-1 matrices</vt:lpstr>
      <vt:lpstr>Examples of (almost) rank-1 matrices</vt:lpstr>
      <vt:lpstr>Geometry of SVD in row space</vt:lpstr>
      <vt:lpstr>Geometry of SVD in row space</vt:lpstr>
      <vt:lpstr>What about geometry of SVD in column space?</vt:lpstr>
      <vt:lpstr>Unsupervised Mining</vt:lpstr>
      <vt:lpstr>PowerPoint Presentation</vt:lpstr>
      <vt:lpstr>PowerPoint Presentation</vt:lpstr>
    </vt:vector>
  </TitlesOfParts>
  <Company>Yal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vised Data Mining</dc:title>
  <dc:creator>Michael Rutenberg Schoenberg</dc:creator>
  <cp:lastModifiedBy>Gerstein, Mark</cp:lastModifiedBy>
  <cp:revision>123</cp:revision>
  <dcterms:created xsi:type="dcterms:W3CDTF">2013-10-08T13:18:50Z</dcterms:created>
  <dcterms:modified xsi:type="dcterms:W3CDTF">2021-04-25T17:46:48Z</dcterms:modified>
</cp:coreProperties>
</file>